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29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02"/>
        <w:gridCol w:w="1585"/>
        <w:gridCol w:w="3028"/>
        <w:gridCol w:w="3127"/>
        <w:gridCol w:w="301"/>
        <w:gridCol w:w="1049"/>
      </w:tblGrid>
      <w:tr w:rsidR="007A5F35">
        <w:trPr>
          <w:trHeight w:val="314"/>
          <w:jc w:val="center"/>
        </w:trPr>
        <w:tc>
          <w:tcPr>
            <w:tcW w:w="1202" w:type="dxa"/>
            <w:vMerge w:val="restart"/>
          </w:tcPr>
          <w:p w:rsidR="007A5F35" w:rsidRDefault="00A008FE">
            <w:pPr>
              <w:pStyle w:val="NoSpacing"/>
              <w:ind w:left="540" w:hanging="540"/>
              <w:rPr>
                <w:rFonts w:ascii="Book Antiqua" w:hAnsi="Book Antiqua"/>
              </w:rPr>
            </w:pPr>
            <w:r>
              <w:rPr>
                <w:rFonts w:ascii="Book Antiqua" w:hAnsi="Book Antiqua"/>
                <w:noProof/>
              </w:rPr>
              <w:drawing>
                <wp:inline distT="0" distB="0" distL="0" distR="0">
                  <wp:extent cx="560070" cy="702945"/>
                  <wp:effectExtent l="0" t="0" r="0" b="1905"/>
                  <wp:docPr id="2021284207" name="Picture 2021284207" descr="C:\Users\Admin\Desktop\downloa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21284207" name="Picture 2021284207" descr="C:\Users\Admin\Desktop\downloa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1960" cy="7054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40" w:type="dxa"/>
            <w:gridSpan w:val="3"/>
            <w:vMerge w:val="restart"/>
            <w:tcBorders>
              <w:right w:val="single" w:sz="4" w:space="0" w:color="auto"/>
            </w:tcBorders>
            <w:vAlign w:val="center"/>
          </w:tcPr>
          <w:p w:rsidR="007A5F35" w:rsidRDefault="00A008FE">
            <w:pPr>
              <w:pStyle w:val="NoSpacing"/>
              <w:ind w:left="540" w:hanging="540"/>
              <w:jc w:val="center"/>
              <w:rPr>
                <w:rFonts w:ascii="Bodoni MT Black" w:hAnsi="Bodoni MT Black"/>
                <w:b/>
                <w:color w:val="000000" w:themeColor="text1"/>
                <w:sz w:val="50"/>
                <w:szCs w:val="44"/>
              </w:rPr>
            </w:pPr>
            <w:r>
              <w:rPr>
                <w:rFonts w:ascii="Bodoni MT Black" w:hAnsi="Bodoni MT Black"/>
                <w:b/>
                <w:color w:val="000000" w:themeColor="text1"/>
                <w:sz w:val="50"/>
                <w:szCs w:val="44"/>
              </w:rPr>
              <w:t>LGS GROUP OF COLLEGES</w:t>
            </w:r>
          </w:p>
          <w:p w:rsidR="007A5F35" w:rsidRDefault="00A008FE">
            <w:pPr>
              <w:pStyle w:val="NoSpacing"/>
              <w:jc w:val="center"/>
              <w:rPr>
                <w:rFonts w:ascii="Arial Rounded MT Bold" w:hAnsi="Arial Rounded MT Bold"/>
                <w:bCs/>
                <w:sz w:val="32"/>
                <w:szCs w:val="26"/>
              </w:rPr>
            </w:pPr>
            <w:r>
              <w:rPr>
                <w:rFonts w:ascii="Book Antiqua" w:hAnsi="Book Antiqua"/>
                <w:b/>
                <w:bCs/>
                <w:color w:val="000000" w:themeColor="text1"/>
                <w:sz w:val="24"/>
                <w:szCs w:val="24"/>
              </w:rPr>
              <w:t xml:space="preserve"> [XII MATHEMATICS] 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bdr w:val="single" w:sz="4" w:space="0" w:color="auto"/>
              </w:rPr>
              <w:t xml:space="preserve">Exercise </w:t>
            </w:r>
            <w:r w:rsidR="00AC273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bdr w:val="single" w:sz="4" w:space="0" w:color="auto"/>
              </w:rPr>
              <w:t>3.1 and 3.2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                   </w:t>
            </w:r>
          </w:p>
        </w:tc>
        <w:tc>
          <w:tcPr>
            <w:tcW w:w="135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002060"/>
            <w:vAlign w:val="center"/>
          </w:tcPr>
          <w:p w:rsidR="007A5F35" w:rsidRDefault="00A008FE">
            <w:pPr>
              <w:pStyle w:val="NoSpacing"/>
              <w:ind w:left="540" w:hanging="540"/>
              <w:jc w:val="center"/>
              <w:rPr>
                <w:rFonts w:ascii="Arial Rounded MT Bold" w:hAnsi="Arial Rounded MT Bold"/>
                <w:bCs/>
                <w:color w:val="FFFFFF" w:themeColor="background1"/>
                <w:sz w:val="32"/>
                <w:szCs w:val="26"/>
                <w:lang w:val="en-GB"/>
              </w:rPr>
            </w:pPr>
            <w:r>
              <w:rPr>
                <w:rFonts w:ascii="Arial Rounded MT Bold" w:hAnsi="Arial Rounded MT Bold"/>
                <w:bCs/>
                <w:color w:val="FFFFFF" w:themeColor="background1"/>
                <w:sz w:val="30"/>
                <w:szCs w:val="24"/>
                <w:lang w:val="en-GB"/>
              </w:rPr>
              <w:t>TEST#</w:t>
            </w:r>
          </w:p>
        </w:tc>
      </w:tr>
      <w:tr w:rsidR="007A5F35">
        <w:trPr>
          <w:trHeight w:val="836"/>
          <w:jc w:val="center"/>
        </w:trPr>
        <w:tc>
          <w:tcPr>
            <w:tcW w:w="1202" w:type="dxa"/>
            <w:vMerge/>
          </w:tcPr>
          <w:p w:rsidR="007A5F35" w:rsidRDefault="007A5F35">
            <w:pPr>
              <w:pStyle w:val="NoSpacing"/>
              <w:ind w:left="540" w:hanging="540"/>
              <w:rPr>
                <w:rFonts w:ascii="Book Antiqua" w:hAnsi="Book Antiqua"/>
              </w:rPr>
            </w:pPr>
          </w:p>
        </w:tc>
        <w:tc>
          <w:tcPr>
            <w:tcW w:w="7740" w:type="dxa"/>
            <w:gridSpan w:val="3"/>
            <w:vMerge/>
            <w:tcBorders>
              <w:right w:val="single" w:sz="4" w:space="0" w:color="auto"/>
            </w:tcBorders>
            <w:vAlign w:val="center"/>
          </w:tcPr>
          <w:p w:rsidR="007A5F35" w:rsidRDefault="007A5F35">
            <w:pPr>
              <w:pStyle w:val="NoSpacing"/>
              <w:ind w:left="540" w:hanging="540"/>
              <w:jc w:val="center"/>
              <w:rPr>
                <w:rFonts w:ascii="Bodoni MT Black" w:hAnsi="Bodoni MT Black"/>
                <w:b/>
                <w:sz w:val="50"/>
                <w:szCs w:val="44"/>
              </w:rPr>
            </w:pPr>
          </w:p>
        </w:tc>
        <w:tc>
          <w:tcPr>
            <w:tcW w:w="1350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5F35" w:rsidRDefault="00A008FE">
            <w:pPr>
              <w:pStyle w:val="NoSpacing"/>
              <w:ind w:left="540" w:hanging="540"/>
              <w:jc w:val="center"/>
              <w:rPr>
                <w:rFonts w:ascii="Arial Rounded MT Bold" w:hAnsi="Arial Rounded MT Bold"/>
                <w:bCs/>
                <w:sz w:val="32"/>
                <w:szCs w:val="26"/>
                <w:rtl/>
              </w:rPr>
            </w:pPr>
            <w:r>
              <w:rPr>
                <w:rFonts w:ascii="Arial Rounded MT Bold" w:hAnsi="Arial Rounded MT Bold"/>
                <w:bCs/>
                <w:sz w:val="32"/>
                <w:szCs w:val="26"/>
              </w:rPr>
              <w:t>W-T-</w:t>
            </w:r>
            <w:r w:rsidR="00AC273F">
              <w:rPr>
                <w:rFonts w:ascii="Arial Rounded MT Bold" w:hAnsi="Arial Rounded MT Bold"/>
                <w:bCs/>
                <w:sz w:val="32"/>
                <w:szCs w:val="26"/>
              </w:rPr>
              <w:t>2</w:t>
            </w:r>
          </w:p>
        </w:tc>
      </w:tr>
      <w:tr w:rsidR="007A5F35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rPr>
          <w:gridAfter w:val="1"/>
          <w:wAfter w:w="1049" w:type="dxa"/>
          <w:jc w:val="center"/>
        </w:trPr>
        <w:tc>
          <w:tcPr>
            <w:tcW w:w="2787" w:type="dxa"/>
            <w:gridSpan w:val="2"/>
          </w:tcPr>
          <w:p w:rsidR="007A5F35" w:rsidRDefault="00A008FE">
            <w:pPr>
              <w:pStyle w:val="NoSpacing"/>
              <w:ind w:left="540" w:hanging="5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aper Code: 1207</w:t>
            </w:r>
          </w:p>
        </w:tc>
        <w:tc>
          <w:tcPr>
            <w:tcW w:w="3028" w:type="dxa"/>
          </w:tcPr>
          <w:p w:rsidR="007A5F35" w:rsidRDefault="00A008FE">
            <w:pPr>
              <w:pStyle w:val="NoSpacing"/>
              <w:ind w:left="540" w:hanging="5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ame:…………………</w:t>
            </w:r>
          </w:p>
        </w:tc>
        <w:tc>
          <w:tcPr>
            <w:tcW w:w="3428" w:type="dxa"/>
            <w:gridSpan w:val="2"/>
          </w:tcPr>
          <w:tbl>
            <w:tblPr>
              <w:tblStyle w:val="TableGrid"/>
              <w:tblW w:w="3180" w:type="dxa"/>
              <w:tblInd w:w="22" w:type="dxa"/>
              <w:tblLayout w:type="fixed"/>
              <w:tblLook w:val="04A0" w:firstRow="1" w:lastRow="0" w:firstColumn="1" w:lastColumn="0" w:noHBand="0" w:noVBand="1"/>
            </w:tblPr>
            <w:tblGrid>
              <w:gridCol w:w="1764"/>
              <w:gridCol w:w="236"/>
              <w:gridCol w:w="236"/>
              <w:gridCol w:w="236"/>
              <w:gridCol w:w="236"/>
              <w:gridCol w:w="236"/>
              <w:gridCol w:w="236"/>
            </w:tblGrid>
            <w:tr w:rsidR="007A5F35">
              <w:tc>
                <w:tcPr>
                  <w:tcW w:w="1848" w:type="dxa"/>
                </w:tcPr>
                <w:p w:rsidR="007A5F35" w:rsidRDefault="00A008FE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  <w:t>Roll No:</w:t>
                  </w:r>
                </w:p>
              </w:tc>
              <w:tc>
                <w:tcPr>
                  <w:tcW w:w="222" w:type="dxa"/>
                </w:tcPr>
                <w:p w:rsidR="007A5F35" w:rsidRDefault="007A5F35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22" w:type="dxa"/>
                </w:tcPr>
                <w:p w:rsidR="007A5F35" w:rsidRDefault="007A5F35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22" w:type="dxa"/>
                </w:tcPr>
                <w:p w:rsidR="007A5F35" w:rsidRDefault="007A5F35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22" w:type="dxa"/>
                </w:tcPr>
                <w:p w:rsidR="007A5F35" w:rsidRDefault="007A5F35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22" w:type="dxa"/>
                </w:tcPr>
                <w:p w:rsidR="007A5F35" w:rsidRDefault="007A5F35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22" w:type="dxa"/>
                </w:tcPr>
                <w:p w:rsidR="007A5F35" w:rsidRDefault="007A5F35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7A5F35" w:rsidRDefault="007A5F35">
            <w:pPr>
              <w:pStyle w:val="NoSpacing"/>
              <w:ind w:left="540" w:hanging="54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7A5F35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rPr>
          <w:gridAfter w:val="1"/>
          <w:wAfter w:w="1049" w:type="dxa"/>
          <w:jc w:val="center"/>
        </w:trPr>
        <w:tc>
          <w:tcPr>
            <w:tcW w:w="2787" w:type="dxa"/>
            <w:gridSpan w:val="2"/>
          </w:tcPr>
          <w:p w:rsidR="007A5F35" w:rsidRDefault="00A008FE">
            <w:pPr>
              <w:pStyle w:val="NoSpacing"/>
              <w:ind w:left="540" w:hanging="540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ime: 35 Minutes</w:t>
            </w:r>
          </w:p>
        </w:tc>
        <w:tc>
          <w:tcPr>
            <w:tcW w:w="3028" w:type="dxa"/>
          </w:tcPr>
          <w:p w:rsidR="007A5F35" w:rsidRDefault="00A008FE">
            <w:pPr>
              <w:pStyle w:val="NoSpacing"/>
              <w:ind w:left="540" w:hanging="5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Objective +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ubjective</w:t>
            </w:r>
          </w:p>
        </w:tc>
        <w:tc>
          <w:tcPr>
            <w:tcW w:w="3428" w:type="dxa"/>
            <w:gridSpan w:val="2"/>
          </w:tcPr>
          <w:p w:rsidR="007A5F35" w:rsidRDefault="00A008FE">
            <w:pPr>
              <w:pStyle w:val="NoSpacing"/>
              <w:ind w:left="540" w:hanging="5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Marks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15</m:t>
              </m:r>
            </m:oMath>
          </w:p>
        </w:tc>
      </w:tr>
    </w:tbl>
    <w:p w:rsidR="007A5F35" w:rsidRDefault="00A008FE">
      <w:pPr>
        <w:spacing w:after="0" w:line="240" w:lineRule="auto"/>
        <w:jc w:val="center"/>
        <w:rPr>
          <w:rFonts w:ascii="Copperplate Gothic Bold" w:hAnsi="Copperplate Gothic Bold" w:cs="Arial"/>
          <w:color w:val="FFFFFF"/>
          <w:spacing w:val="40"/>
          <w:sz w:val="26"/>
          <w:szCs w:val="30"/>
        </w:rPr>
      </w:pPr>
      <w:r>
        <w:rPr>
          <w:rFonts w:ascii="Copperplate Gothic Bold" w:hAnsi="Copperplate Gothic Bold" w:cs="Arial"/>
          <w:color w:val="FFFFFF"/>
          <w:spacing w:val="40"/>
          <w:sz w:val="26"/>
          <w:szCs w:val="30"/>
          <w:highlight w:val="black"/>
        </w:rPr>
        <w:t>OBJECTIVE TYPE</w:t>
      </w:r>
    </w:p>
    <w:p w:rsidR="007A5F35" w:rsidRDefault="007A5F35">
      <w:pPr>
        <w:spacing w:after="0" w:line="240" w:lineRule="auto"/>
        <w:rPr>
          <w:rFonts w:ascii="Trebuchet MS" w:hAnsi="Trebuchet MS" w:cs="Times New Roman"/>
          <w:b/>
          <w:sz w:val="24"/>
          <w:szCs w:val="24"/>
        </w:rPr>
      </w:pPr>
    </w:p>
    <w:p w:rsidR="007A5F35" w:rsidRDefault="00A008FE">
      <w:pPr>
        <w:pStyle w:val="NoSpacing"/>
        <w:tabs>
          <w:tab w:val="left" w:pos="6300"/>
        </w:tabs>
        <w:ind w:left="540" w:hanging="540"/>
        <w:jc w:val="both"/>
        <w:rPr>
          <w:rFonts w:ascii="Times New Roman" w:eastAsia="Calibri" w:hAnsi="Times New Roman" w:cs="Times New Roman"/>
          <w:b/>
          <w:bCs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Q# 1.   </w:t>
      </w:r>
      <w:r>
        <w:rPr>
          <w:rFonts w:ascii="Book Antiqua" w:hAnsi="Book Antiqua" w:cstheme="majorBidi"/>
          <w:b/>
          <w:bCs/>
          <w:sz w:val="24"/>
          <w:szCs w:val="24"/>
        </w:rPr>
        <w:t>Note: Four possible answers A, B, C and D to each question are given. The choice which you think is correct, fill that circle in front of that question with Marker or Pen ink in the answer-book. Cutting or filling two or more circles will result in zero ma</w:t>
      </w:r>
      <w:r>
        <w:rPr>
          <w:rFonts w:ascii="Book Antiqua" w:hAnsi="Book Antiqua" w:cstheme="majorBidi"/>
          <w:b/>
          <w:bCs/>
          <w:sz w:val="24"/>
          <w:szCs w:val="24"/>
        </w:rPr>
        <w:t xml:space="preserve">rk in that </w:t>
      </w:r>
    </w:p>
    <w:p w:rsidR="007A5F35" w:rsidRDefault="00A008FE">
      <w:pPr>
        <w:pStyle w:val="NoSpacing"/>
        <w:tabs>
          <w:tab w:val="left" w:pos="6300"/>
        </w:tabs>
        <w:ind w:left="540" w:hanging="540"/>
        <w:jc w:val="both"/>
        <w:rPr>
          <w:rFonts w:ascii="Book Antiqua" w:hAnsi="Book Antiqua" w:cstheme="majorBidi"/>
          <w:b/>
          <w:bCs/>
          <w:sz w:val="24"/>
          <w:szCs w:val="24"/>
        </w:rPr>
      </w:pPr>
      <w:r>
        <w:rPr>
          <w:rFonts w:ascii="Book Antiqua" w:hAnsi="Book Antiqua" w:cstheme="majorBidi"/>
          <w:b/>
          <w:bCs/>
          <w:sz w:val="24"/>
          <w:szCs w:val="24"/>
        </w:rPr>
        <w:t xml:space="preserve">           question.                                                                                                                      </w:t>
      </w:r>
      <m:oMath>
        <m:d>
          <m:dPr>
            <m:ctrlPr>
              <w:rPr>
                <w:rFonts w:ascii="Cambria Math" w:hAnsi="Cambria Math" w:cstheme="majorBidi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ajorBidi"/>
                <w:sz w:val="24"/>
                <w:szCs w:val="24"/>
              </w:rPr>
              <m:t>1</m:t>
            </m:r>
            <m:r>
              <m:rPr>
                <m:sty m:val="bi"/>
              </m:rPr>
              <w:rPr>
                <w:rFonts w:ascii="Cambria Math" w:hAnsi="Cambria Math" w:cstheme="majorBidi"/>
                <w:sz w:val="24"/>
                <w:szCs w:val="24"/>
              </w:rPr>
              <m:t>×</m:t>
            </m:r>
            <m:r>
              <m:rPr>
                <m:sty m:val="bi"/>
              </m:rPr>
              <w:rPr>
                <w:rFonts w:ascii="Cambria Math" w:hAnsi="Cambria Math" w:cstheme="majorBidi"/>
                <w:sz w:val="24"/>
                <w:szCs w:val="24"/>
              </w:rPr>
              <m:t>4</m:t>
            </m:r>
            <m:r>
              <m:rPr>
                <m:sty m:val="bi"/>
              </m:rPr>
              <w:rPr>
                <w:rFonts w:ascii="Cambria Math" w:hAnsi="Cambria Math" w:cstheme="majorBidi"/>
                <w:sz w:val="24"/>
                <w:szCs w:val="24"/>
              </w:rPr>
              <m:t>=</m:t>
            </m:r>
            <m:r>
              <m:rPr>
                <m:sty m:val="bi"/>
              </m:rPr>
              <w:rPr>
                <w:rFonts w:ascii="Cambria Math" w:hAnsi="Cambria Math" w:cstheme="majorBidi"/>
                <w:sz w:val="24"/>
                <w:szCs w:val="24"/>
              </w:rPr>
              <m:t>4</m:t>
            </m:r>
          </m:e>
        </m:d>
      </m:oMath>
    </w:p>
    <w:tbl>
      <w:tblPr>
        <w:tblStyle w:val="TableGrid"/>
        <w:tblpPr w:leftFromText="180" w:rightFromText="180" w:vertAnchor="text" w:horzAnchor="margin" w:tblpXSpec="center" w:tblpY="9"/>
        <w:tblW w:w="108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21"/>
        <w:gridCol w:w="10179"/>
      </w:tblGrid>
      <w:tr w:rsidR="007A5F35">
        <w:trPr>
          <w:trHeight w:val="989"/>
        </w:trPr>
        <w:tc>
          <w:tcPr>
            <w:tcW w:w="621" w:type="dxa"/>
          </w:tcPr>
          <w:p w:rsidR="007A5F35" w:rsidRDefault="00A008FE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1</w:t>
            </w:r>
          </w:p>
          <w:p w:rsidR="007A5F35" w:rsidRDefault="007A5F35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0179" w:type="dxa"/>
            <w:vAlign w:val="center"/>
          </w:tcPr>
          <w:p w:rsidR="00AC273F" w:rsidRPr="005D781E" w:rsidRDefault="00AC273F" w:rsidP="00AC273F">
            <w:pPr>
              <w:pStyle w:val="NoSpacing"/>
              <w:spacing w:before="70" w:after="70"/>
              <w:ind w:left="540" w:hanging="540"/>
              <w:jc w:val="both"/>
              <w:rPr>
                <w:rFonts w:asciiTheme="majorBidi" w:hAnsiTheme="majorBidi" w:cstheme="majorBidi"/>
              </w:rPr>
            </w:pPr>
            <w:r w:rsidRPr="005D781E">
              <w:rPr>
                <w:rFonts w:asciiTheme="majorBidi" w:hAnsiTheme="majorBidi" w:cstheme="majorBidi"/>
              </w:rPr>
              <w:t xml:space="preserve">If  </w:t>
            </w:r>
            <m:oMath>
              <m:r>
                <w:rPr>
                  <w:rFonts w:ascii="Cambria Math" w:hAnsi="Cambria Math" w:cstheme="majorBidi"/>
                </w:rPr>
                <m:t>V=</m:t>
              </m:r>
              <m:sSup>
                <m:sSupPr>
                  <m:ctrlPr>
                    <w:rPr>
                      <w:rFonts w:ascii="Cambria Math" w:hAnsi="Cambria Math" w:cstheme="majorBid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ajorBidi"/>
                    </w:rPr>
                    <m:t>3</m:t>
                  </m:r>
                </m:sup>
              </m:sSup>
            </m:oMath>
            <w:r w:rsidRPr="005D781E">
              <w:rPr>
                <w:rFonts w:asciiTheme="majorBidi" w:eastAsiaTheme="minorEastAsia" w:hAnsiTheme="majorBidi" w:cstheme="majorBidi"/>
              </w:rPr>
              <w:t xml:space="preserve"> , then differential of V is:</w:t>
            </w:r>
            <w:r w:rsidRPr="005D781E">
              <w:rPr>
                <w:rFonts w:asciiTheme="majorBidi" w:hAnsiTheme="majorBidi" w:cstheme="majorBidi"/>
              </w:rPr>
              <w:t xml:space="preserve"> </w:t>
            </w:r>
            <w:r w:rsidRPr="005D781E">
              <w:rPr>
                <w:rFonts w:asciiTheme="majorBidi" w:hAnsiTheme="majorBidi" w:cstheme="majorBidi"/>
              </w:rPr>
              <w:tab/>
            </w:r>
          </w:p>
          <w:p w:rsidR="00AC273F" w:rsidRPr="005D781E" w:rsidRDefault="00AC273F" w:rsidP="00AC273F">
            <w:pPr>
              <w:pStyle w:val="NoSpacing"/>
              <w:spacing w:before="70" w:after="70"/>
              <w:ind w:left="540" w:hanging="540"/>
              <w:jc w:val="both"/>
              <w:rPr>
                <w:rFonts w:asciiTheme="majorBidi" w:hAnsiTheme="majorBidi" w:cstheme="majorBidi"/>
              </w:rPr>
            </w:pPr>
            <w:r w:rsidRPr="005D781E">
              <w:rPr>
                <w:rFonts w:asciiTheme="majorBidi" w:hAnsiTheme="majorBidi" w:cstheme="majorBidi"/>
              </w:rPr>
              <w:tab/>
            </w:r>
            <w:r w:rsidRPr="005D781E">
              <w:rPr>
                <w:rFonts w:asciiTheme="majorBidi" w:hAnsiTheme="majorBidi" w:cstheme="majorBidi"/>
              </w:rPr>
              <w:tab/>
              <w:t xml:space="preserve">(A) </w:t>
            </w:r>
            <w:r w:rsidRPr="005D781E">
              <w:rPr>
                <w:rFonts w:asciiTheme="majorBidi" w:hAnsiTheme="majorBidi" w:cstheme="majorBidi"/>
              </w:rPr>
              <w:tab/>
            </w:r>
            <m:oMath>
              <m:sSup>
                <m:sSupPr>
                  <m:ctrlPr>
                    <w:rPr>
                      <w:rFonts w:ascii="Cambria Math" w:hAnsi="Cambria Math" w:cstheme="majorBid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</w:rPr>
                    <m:t>3x</m:t>
                  </m:r>
                </m:e>
                <m:sup>
                  <m:r>
                    <w:rPr>
                      <w:rFonts w:ascii="Cambria Math" w:hAnsi="Cambria Math" w:cstheme="majorBidi"/>
                    </w:rPr>
                    <m:t>2</m:t>
                  </m:r>
                </m:sup>
              </m:sSup>
              <m:r>
                <w:rPr>
                  <w:rFonts w:ascii="Cambria Math" w:hAnsi="Cambria Math" w:cstheme="majorBidi"/>
                </w:rPr>
                <m:t xml:space="preserve"> dx</m:t>
              </m:r>
            </m:oMath>
            <w:r w:rsidRPr="005D781E">
              <w:rPr>
                <w:rFonts w:asciiTheme="majorBidi" w:hAnsiTheme="majorBidi" w:cstheme="majorBidi"/>
              </w:rPr>
              <w:tab/>
            </w:r>
            <w:r w:rsidRPr="005D781E">
              <w:rPr>
                <w:rFonts w:asciiTheme="majorBidi" w:hAnsiTheme="majorBidi" w:cstheme="majorBidi"/>
              </w:rPr>
              <w:tab/>
            </w:r>
            <w:r w:rsidRPr="005D781E">
              <w:rPr>
                <w:rFonts w:asciiTheme="majorBidi" w:hAnsiTheme="majorBidi" w:cstheme="majorBidi"/>
              </w:rPr>
              <w:tab/>
            </w:r>
            <w:r w:rsidRPr="005D781E">
              <w:rPr>
                <w:rFonts w:asciiTheme="majorBidi" w:hAnsiTheme="majorBidi" w:cstheme="majorBidi"/>
              </w:rPr>
              <w:tab/>
              <w:t xml:space="preserve">(B) </w:t>
            </w:r>
            <w:r w:rsidRPr="005D781E">
              <w:rPr>
                <w:rFonts w:asciiTheme="majorBidi" w:hAnsiTheme="majorBidi" w:cstheme="majorBidi"/>
              </w:rPr>
              <w:tab/>
            </w:r>
            <m:oMath>
              <m:sSup>
                <m:sSupPr>
                  <m:ctrlPr>
                    <w:rPr>
                      <w:rFonts w:ascii="Cambria Math" w:hAnsi="Cambria Math" w:cstheme="majorBid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</w:rPr>
                    <m:t>3x</m:t>
                  </m:r>
                </m:e>
                <m:sup>
                  <m:r>
                    <w:rPr>
                      <w:rFonts w:ascii="Cambria Math" w:hAnsi="Cambria Math" w:cstheme="majorBidi"/>
                    </w:rPr>
                    <m:t>2</m:t>
                  </m:r>
                </m:sup>
              </m:sSup>
            </m:oMath>
            <w:r w:rsidRPr="005D781E">
              <w:rPr>
                <w:rFonts w:asciiTheme="majorBidi" w:hAnsiTheme="majorBidi" w:cstheme="majorBidi"/>
              </w:rPr>
              <w:tab/>
            </w:r>
          </w:p>
          <w:p w:rsidR="00AC273F" w:rsidRPr="005D781E" w:rsidRDefault="00AC273F" w:rsidP="00AC273F">
            <w:pPr>
              <w:pStyle w:val="NoSpacing"/>
              <w:spacing w:before="70" w:after="70"/>
              <w:ind w:left="540" w:hanging="540"/>
              <w:jc w:val="both"/>
              <w:rPr>
                <w:rFonts w:asciiTheme="majorBidi" w:hAnsiTheme="majorBidi" w:cstheme="majorBidi"/>
              </w:rPr>
            </w:pPr>
            <w:r w:rsidRPr="005D781E">
              <w:rPr>
                <w:rFonts w:asciiTheme="majorBidi" w:hAnsiTheme="majorBidi" w:cstheme="majorBidi"/>
              </w:rPr>
              <w:t xml:space="preserve"> </w:t>
            </w:r>
            <w:r w:rsidRPr="005D781E">
              <w:rPr>
                <w:rFonts w:asciiTheme="majorBidi" w:hAnsiTheme="majorBidi" w:cstheme="majorBidi"/>
              </w:rPr>
              <w:tab/>
            </w:r>
            <w:r w:rsidRPr="005D781E">
              <w:rPr>
                <w:rFonts w:asciiTheme="majorBidi" w:hAnsiTheme="majorBidi" w:cstheme="majorBidi"/>
              </w:rPr>
              <w:tab/>
              <w:t xml:space="preserve">(C) </w:t>
            </w:r>
            <w:r w:rsidRPr="005D781E">
              <w:rPr>
                <w:rFonts w:asciiTheme="majorBidi" w:hAnsiTheme="majorBidi" w:cstheme="majorBidi"/>
              </w:rPr>
              <w:tab/>
            </w:r>
            <m:oMath>
              <m:sSup>
                <m:sSupPr>
                  <m:ctrlPr>
                    <w:rPr>
                      <w:rFonts w:ascii="Cambria Math" w:hAnsi="Cambria Math" w:cstheme="majorBid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ajorBidi"/>
                    </w:rPr>
                    <m:t>3</m:t>
                  </m:r>
                </m:sup>
              </m:sSup>
              <m:r>
                <w:rPr>
                  <w:rFonts w:ascii="Cambria Math" w:hAnsi="Cambria Math" w:cstheme="majorBidi"/>
                </w:rPr>
                <m:t xml:space="preserve"> dx</m:t>
              </m:r>
            </m:oMath>
            <w:r w:rsidRPr="005D781E">
              <w:rPr>
                <w:rFonts w:asciiTheme="majorBidi" w:hAnsiTheme="majorBidi" w:cstheme="majorBidi"/>
              </w:rPr>
              <w:tab/>
            </w:r>
            <w:r w:rsidRPr="005D781E">
              <w:rPr>
                <w:rFonts w:asciiTheme="majorBidi" w:hAnsiTheme="majorBidi" w:cstheme="majorBidi"/>
              </w:rPr>
              <w:tab/>
            </w:r>
            <w:r w:rsidRPr="005D781E">
              <w:rPr>
                <w:rFonts w:asciiTheme="majorBidi" w:hAnsiTheme="majorBidi" w:cstheme="majorBidi"/>
              </w:rPr>
              <w:tab/>
            </w:r>
            <w:r w:rsidRPr="005D781E">
              <w:rPr>
                <w:rFonts w:asciiTheme="majorBidi" w:hAnsiTheme="majorBidi" w:cstheme="majorBidi"/>
              </w:rPr>
              <w:tab/>
              <w:t xml:space="preserve">(D) </w:t>
            </w:r>
            <w:r w:rsidRPr="005D781E">
              <w:rPr>
                <w:rFonts w:asciiTheme="majorBidi" w:hAnsiTheme="majorBidi" w:cstheme="majorBidi"/>
              </w:rPr>
              <w:tab/>
            </w:r>
            <m:oMath>
              <m:sSup>
                <m:sSupPr>
                  <m:ctrlPr>
                    <w:rPr>
                      <w:rFonts w:ascii="Cambria Math" w:hAnsi="Cambria Math" w:cstheme="majorBid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</w:rPr>
                    <m:t>3x</m:t>
                  </m:r>
                </m:e>
                <m:sup>
                  <m:r>
                    <w:rPr>
                      <w:rFonts w:ascii="Cambria Math" w:hAnsi="Cambria Math" w:cstheme="majorBidi"/>
                    </w:rPr>
                    <m:t>2</m:t>
                  </m:r>
                </m:sup>
              </m:sSup>
              <m:r>
                <w:rPr>
                  <w:rFonts w:ascii="Cambria Math" w:hAnsi="Cambria Math" w:cstheme="majorBidi"/>
                </w:rPr>
                <m:t xml:space="preserve"> dy</m:t>
              </m:r>
            </m:oMath>
            <w:r w:rsidRPr="005D781E">
              <w:rPr>
                <w:rFonts w:asciiTheme="majorBidi" w:hAnsiTheme="majorBidi" w:cstheme="majorBidi"/>
              </w:rPr>
              <w:tab/>
            </w:r>
          </w:p>
          <w:p w:rsidR="007A5F35" w:rsidRDefault="007A5F35" w:rsidP="00AC273F">
            <w:pPr>
              <w:pStyle w:val="NoSpacing"/>
              <w:spacing w:before="70" w:after="70"/>
              <w:ind w:left="540" w:hanging="540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7A5F35">
        <w:trPr>
          <w:trHeight w:val="1147"/>
        </w:trPr>
        <w:tc>
          <w:tcPr>
            <w:tcW w:w="621" w:type="dxa"/>
          </w:tcPr>
          <w:p w:rsidR="007A5F35" w:rsidRDefault="00A008FE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2</w:t>
            </w:r>
          </w:p>
          <w:p w:rsidR="007A5F35" w:rsidRDefault="007A5F35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</w:p>
          <w:p w:rsidR="007A5F35" w:rsidRDefault="007A5F35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0179" w:type="dxa"/>
          </w:tcPr>
          <w:p w:rsidR="00AC273F" w:rsidRPr="005D781E" w:rsidRDefault="00AC273F" w:rsidP="00AC273F">
            <w:pPr>
              <w:pStyle w:val="NoSpacing"/>
              <w:spacing w:before="70" w:after="70"/>
              <w:ind w:left="540" w:hanging="540"/>
              <w:jc w:val="both"/>
              <w:rPr>
                <w:rFonts w:asciiTheme="majorBidi" w:hAnsiTheme="majorBidi" w:cstheme="majorBidi"/>
              </w:rPr>
            </w:pP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 w:cstheme="majorBidi"/>
                      <w:i/>
                    </w:rPr>
                  </m:ctrlPr>
                </m:naryPr>
                <m:sub/>
                <m:sup/>
                <m:e>
                  <m:d>
                    <m:dPr>
                      <m:ctrlPr>
                        <w:rPr>
                          <w:rFonts w:ascii="Cambria Math" w:hAnsi="Cambria Math" w:cstheme="majorBidi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theme="majorBidi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ajorBidi"/>
                            </w:rPr>
                            <m:t>3x</m:t>
                          </m:r>
                        </m:e>
                        <m:sup>
                          <m:r>
                            <w:rPr>
                              <w:rFonts w:ascii="Cambria Math" w:hAnsi="Cambria Math" w:cstheme="majorBidi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theme="majorBidi"/>
                        </w:rPr>
                        <m:t>+2x</m:t>
                      </m:r>
                    </m:e>
                  </m:d>
                  <m:r>
                    <w:rPr>
                      <w:rFonts w:ascii="Cambria Math" w:hAnsi="Cambria Math" w:cstheme="majorBidi"/>
                    </w:rPr>
                    <m:t>dx</m:t>
                  </m:r>
                </m:e>
              </m:nary>
            </m:oMath>
            <w:r w:rsidRPr="005D781E">
              <w:rPr>
                <w:rFonts w:asciiTheme="majorBidi" w:hAnsiTheme="majorBidi" w:cstheme="majorBidi"/>
              </w:rPr>
              <w:t xml:space="preserve"> is equal to:</w:t>
            </w:r>
          </w:p>
          <w:p w:rsidR="00AC273F" w:rsidRPr="005D781E" w:rsidRDefault="00AC273F" w:rsidP="00AC273F">
            <w:pPr>
              <w:pStyle w:val="NoSpacing"/>
              <w:spacing w:before="70" w:after="70"/>
              <w:ind w:left="540" w:hanging="540"/>
              <w:jc w:val="both"/>
              <w:rPr>
                <w:rFonts w:asciiTheme="majorBidi" w:hAnsiTheme="majorBidi" w:cstheme="majorBidi"/>
              </w:rPr>
            </w:pPr>
            <w:r w:rsidRPr="005D781E">
              <w:rPr>
                <w:rFonts w:asciiTheme="majorBidi" w:hAnsiTheme="majorBidi" w:cstheme="majorBidi"/>
              </w:rPr>
              <w:tab/>
            </w:r>
            <w:r w:rsidRPr="005D781E">
              <w:rPr>
                <w:rFonts w:asciiTheme="majorBidi" w:hAnsiTheme="majorBidi" w:cstheme="majorBidi"/>
              </w:rPr>
              <w:tab/>
              <w:t xml:space="preserve">(A) </w:t>
            </w:r>
            <w:r w:rsidRPr="005D781E">
              <w:rPr>
                <w:rFonts w:asciiTheme="majorBidi" w:hAnsiTheme="majorBidi" w:cstheme="majorBidi"/>
              </w:rPr>
              <w:tab/>
            </w:r>
            <m:oMath>
              <m:r>
                <w:rPr>
                  <w:rFonts w:ascii="Cambria Math" w:hAnsi="Cambria Math" w:cstheme="majorBidi"/>
                </w:rPr>
                <m:t>6x+2</m:t>
              </m:r>
            </m:oMath>
            <w:r w:rsidRPr="005D781E">
              <w:rPr>
                <w:rFonts w:asciiTheme="majorBidi" w:hAnsiTheme="majorBidi" w:cstheme="majorBidi"/>
              </w:rPr>
              <w:tab/>
            </w:r>
            <w:r w:rsidRPr="005D781E">
              <w:rPr>
                <w:rFonts w:asciiTheme="majorBidi" w:hAnsiTheme="majorBidi" w:cstheme="majorBidi"/>
              </w:rPr>
              <w:tab/>
            </w:r>
            <w:r w:rsidRPr="005D781E">
              <w:rPr>
                <w:rFonts w:asciiTheme="majorBidi" w:hAnsiTheme="majorBidi" w:cstheme="majorBidi"/>
              </w:rPr>
              <w:tab/>
            </w:r>
            <w:r w:rsidRPr="005D781E">
              <w:rPr>
                <w:rFonts w:asciiTheme="majorBidi" w:hAnsiTheme="majorBidi" w:cstheme="majorBidi"/>
              </w:rPr>
              <w:tab/>
              <w:t xml:space="preserve">(B) </w:t>
            </w:r>
            <w:r w:rsidRPr="005D781E">
              <w:rPr>
                <w:rFonts w:asciiTheme="majorBidi" w:hAnsiTheme="majorBidi" w:cstheme="majorBidi"/>
              </w:rPr>
              <w:tab/>
            </w:r>
            <m:oMath>
              <m:sSup>
                <m:sSupPr>
                  <m:ctrlPr>
                    <w:rPr>
                      <w:rFonts w:ascii="Cambria Math" w:hAnsi="Cambria Math" w:cstheme="majorBid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ajorBidi"/>
                    </w:rPr>
                    <m:t>3</m:t>
                  </m:r>
                </m:sup>
              </m:sSup>
              <m:r>
                <w:rPr>
                  <w:rFonts w:ascii="Cambria Math" w:hAnsi="Cambria Math" w:cstheme="majorBidi"/>
                </w:rPr>
                <m:t>+</m:t>
              </m:r>
              <m:sSup>
                <m:sSupPr>
                  <m:ctrlPr>
                    <w:rPr>
                      <w:rFonts w:ascii="Cambria Math" w:hAnsi="Cambria Math" w:cstheme="majorBid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ajorBidi"/>
                    </w:rPr>
                    <m:t>2</m:t>
                  </m:r>
                </m:sup>
              </m:sSup>
            </m:oMath>
          </w:p>
          <w:p w:rsidR="007A5F35" w:rsidRPr="00AC273F" w:rsidRDefault="00AC273F" w:rsidP="00AC273F">
            <w:pPr>
              <w:pStyle w:val="NoSpacing"/>
              <w:spacing w:before="70" w:after="70"/>
              <w:ind w:left="540" w:hanging="540"/>
              <w:jc w:val="both"/>
              <w:rPr>
                <w:rFonts w:asciiTheme="majorBidi" w:hAnsiTheme="majorBidi" w:cstheme="majorBidi"/>
              </w:rPr>
            </w:pPr>
            <w:r w:rsidRPr="005D781E">
              <w:rPr>
                <w:rFonts w:asciiTheme="majorBidi" w:hAnsiTheme="majorBidi" w:cstheme="majorBidi"/>
              </w:rPr>
              <w:t xml:space="preserve"> </w:t>
            </w:r>
            <w:r w:rsidRPr="005D781E">
              <w:rPr>
                <w:rFonts w:asciiTheme="majorBidi" w:hAnsiTheme="majorBidi" w:cstheme="majorBidi"/>
              </w:rPr>
              <w:tab/>
            </w:r>
            <w:r w:rsidRPr="005D781E">
              <w:rPr>
                <w:rFonts w:asciiTheme="majorBidi" w:hAnsiTheme="majorBidi" w:cstheme="majorBidi"/>
              </w:rPr>
              <w:tab/>
              <w:t xml:space="preserve">(C) </w:t>
            </w:r>
            <w:r w:rsidRPr="005D781E">
              <w:rPr>
                <w:rFonts w:asciiTheme="majorBidi" w:hAnsiTheme="majorBidi" w:cstheme="majorBidi"/>
              </w:rPr>
              <w:tab/>
            </w:r>
            <m:oMath>
              <m:r>
                <w:rPr>
                  <w:rFonts w:ascii="Cambria Math" w:hAnsi="Cambria Math" w:cstheme="majorBidi"/>
                </w:rPr>
                <m:t>3x+2</m:t>
              </m:r>
            </m:oMath>
            <w:r w:rsidRPr="005D781E">
              <w:rPr>
                <w:rFonts w:asciiTheme="majorBidi" w:hAnsiTheme="majorBidi" w:cstheme="majorBidi"/>
              </w:rPr>
              <w:tab/>
            </w:r>
            <w:r w:rsidRPr="005D781E">
              <w:rPr>
                <w:rFonts w:asciiTheme="majorBidi" w:hAnsiTheme="majorBidi" w:cstheme="majorBidi"/>
              </w:rPr>
              <w:tab/>
            </w:r>
            <w:r w:rsidRPr="005D781E">
              <w:rPr>
                <w:rFonts w:asciiTheme="majorBidi" w:hAnsiTheme="majorBidi" w:cstheme="majorBidi"/>
              </w:rPr>
              <w:tab/>
            </w:r>
            <w:r w:rsidRPr="005D781E">
              <w:rPr>
                <w:rFonts w:asciiTheme="majorBidi" w:hAnsiTheme="majorBidi" w:cstheme="majorBidi"/>
              </w:rPr>
              <w:tab/>
              <w:t xml:space="preserve">(D) </w:t>
            </w:r>
            <w:r w:rsidRPr="005D781E">
              <w:rPr>
                <w:rFonts w:asciiTheme="majorBidi" w:hAnsiTheme="majorBidi" w:cstheme="majorBidi"/>
              </w:rPr>
              <w:tab/>
            </w:r>
            <m:oMath>
              <m:f>
                <m:fPr>
                  <m:ctrlPr>
                    <w:rPr>
                      <w:rFonts w:ascii="Cambria Math" w:hAnsi="Cambria Math" w:cstheme="majorBidi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theme="majorBid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Bidi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theme="majorBidi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 w:cstheme="majorBidi"/>
                    </w:rPr>
                    <m:t>3</m:t>
                  </m:r>
                </m:den>
              </m:f>
              <m:r>
                <w:rPr>
                  <w:rFonts w:ascii="Cambria Math" w:hAnsi="Cambria Math" w:cstheme="majorBidi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theme="majorBid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Bidi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theme="majorBidi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 w:cstheme="majorBidi"/>
                    </w:rPr>
                    <m:t>2</m:t>
                  </m:r>
                </m:den>
              </m:f>
            </m:oMath>
            <w:r w:rsidRPr="005D781E">
              <w:rPr>
                <w:rFonts w:asciiTheme="majorBidi" w:hAnsiTheme="majorBidi" w:cstheme="majorBidi"/>
              </w:rPr>
              <w:tab/>
            </w:r>
            <w:r w:rsidR="00A008FE">
              <w:rPr>
                <w:rFonts w:asciiTheme="majorBidi" w:hAnsiTheme="majorBidi" w:cstheme="majorBidi"/>
              </w:rPr>
              <w:t xml:space="preserve"> </w:t>
            </w:r>
          </w:p>
        </w:tc>
      </w:tr>
      <w:tr w:rsidR="007A5F35">
        <w:trPr>
          <w:trHeight w:val="1143"/>
        </w:trPr>
        <w:tc>
          <w:tcPr>
            <w:tcW w:w="621" w:type="dxa"/>
          </w:tcPr>
          <w:p w:rsidR="007A5F35" w:rsidRDefault="00A008FE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3</w:t>
            </w:r>
          </w:p>
          <w:p w:rsidR="007A5F35" w:rsidRDefault="007A5F35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0179" w:type="dxa"/>
            <w:vAlign w:val="center"/>
          </w:tcPr>
          <w:p w:rsidR="00AC273F" w:rsidRPr="005D781E" w:rsidRDefault="00AC273F" w:rsidP="00AC273F">
            <w:pPr>
              <w:pStyle w:val="NoSpacing"/>
              <w:spacing w:before="70" w:after="70"/>
              <w:ind w:left="540" w:hanging="540"/>
              <w:jc w:val="both"/>
              <w:rPr>
                <w:rFonts w:asciiTheme="majorBidi" w:hAnsiTheme="majorBidi" w:cstheme="majorBidi"/>
              </w:rPr>
            </w:pP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 w:cstheme="majorBidi"/>
                      <w:i/>
                    </w:rPr>
                  </m:ctrlPr>
                </m:naryPr>
                <m:sub/>
                <m:sup/>
                <m:e>
                  <m:func>
                    <m:funcPr>
                      <m:ctrlPr>
                        <w:rPr>
                          <w:rFonts w:ascii="Cambria Math" w:hAnsi="Cambria Math" w:cstheme="majorBidi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 w:hAnsi="Cambria Math" w:cstheme="majorBidi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theme="majorBidi"/>
                        </w:rPr>
                        <m:t>5x dx=______</m:t>
                      </m:r>
                    </m:e>
                  </m:func>
                </m:e>
              </m:nary>
            </m:oMath>
            <w:r w:rsidRPr="005D781E">
              <w:rPr>
                <w:rFonts w:asciiTheme="majorBidi" w:hAnsiTheme="majorBidi" w:cstheme="majorBidi"/>
              </w:rPr>
              <w:t xml:space="preserve"> </w:t>
            </w:r>
          </w:p>
          <w:p w:rsidR="00AC273F" w:rsidRPr="005D781E" w:rsidRDefault="00AC273F" w:rsidP="00AC273F">
            <w:pPr>
              <w:pStyle w:val="NoSpacing"/>
              <w:spacing w:before="70" w:after="70"/>
              <w:ind w:left="540" w:hanging="540"/>
              <w:jc w:val="both"/>
              <w:rPr>
                <w:rFonts w:asciiTheme="majorBidi" w:hAnsiTheme="majorBidi" w:cstheme="majorBidi"/>
              </w:rPr>
            </w:pPr>
            <w:r w:rsidRPr="005D781E">
              <w:rPr>
                <w:rFonts w:asciiTheme="majorBidi" w:hAnsiTheme="majorBidi" w:cstheme="majorBidi"/>
              </w:rPr>
              <w:tab/>
            </w:r>
            <w:r w:rsidRPr="005D781E">
              <w:rPr>
                <w:rFonts w:asciiTheme="majorBidi" w:hAnsiTheme="majorBidi" w:cstheme="majorBidi"/>
              </w:rPr>
              <w:tab/>
              <w:t xml:space="preserve">(A) </w:t>
            </w:r>
            <w:r w:rsidRPr="005D781E">
              <w:rPr>
                <w:rFonts w:asciiTheme="majorBidi" w:hAnsiTheme="majorBidi" w:cstheme="majorBidi"/>
              </w:rPr>
              <w:tab/>
            </w:r>
            <m:oMath>
              <m:r>
                <w:rPr>
                  <w:rFonts w:ascii="Cambria Math" w:hAnsi="Cambria Math" w:cstheme="majorBidi"/>
                </w:rPr>
                <m:t>-</m:t>
              </m:r>
              <m:f>
                <m:fPr>
                  <m:ctrlPr>
                    <w:rPr>
                      <w:rFonts w:ascii="Cambria Math" w:hAnsi="Cambria Math" w:cstheme="majorBid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ajorBidi"/>
                    </w:rPr>
                    <m:t>a</m:t>
                  </m:r>
                </m:den>
              </m:f>
              <m:func>
                <m:funcPr>
                  <m:ctrlPr>
                    <w:rPr>
                      <w:rFonts w:ascii="Cambria Math" w:hAnsi="Cambria Math" w:cstheme="majorBidi"/>
                      <w:i/>
                    </w:rPr>
                  </m:ctrlPr>
                </m:funcPr>
                <m:fName>
                  <m:r>
                    <w:rPr>
                      <w:rFonts w:ascii="Cambria Math" w:hAnsi="Cambria Math" w:cstheme="majorBidi"/>
                    </w:rPr>
                    <m:t>cos</m:t>
                  </m:r>
                </m:fName>
                <m:e>
                  <m:r>
                    <w:rPr>
                      <w:rFonts w:ascii="Cambria Math" w:hAnsi="Cambria Math" w:cstheme="majorBidi"/>
                    </w:rPr>
                    <m:t>x</m:t>
                  </m:r>
                </m:e>
              </m:func>
              <m:r>
                <w:rPr>
                  <w:rFonts w:ascii="Cambria Math" w:hAnsi="Cambria Math" w:cstheme="majorBidi"/>
                </w:rPr>
                <m:t>+c</m:t>
              </m:r>
            </m:oMath>
            <w:r w:rsidRPr="005D781E">
              <w:rPr>
                <w:rFonts w:asciiTheme="majorBidi" w:hAnsiTheme="majorBidi" w:cstheme="majorBidi"/>
              </w:rPr>
              <w:tab/>
            </w:r>
            <w:r w:rsidRPr="005D781E">
              <w:rPr>
                <w:rFonts w:asciiTheme="majorBidi" w:hAnsiTheme="majorBidi" w:cstheme="majorBidi"/>
              </w:rPr>
              <w:tab/>
            </w:r>
            <w:r w:rsidRPr="005D781E">
              <w:rPr>
                <w:rFonts w:asciiTheme="majorBidi" w:hAnsiTheme="majorBidi" w:cstheme="majorBidi"/>
              </w:rPr>
              <w:tab/>
              <w:t xml:space="preserve">(B) </w:t>
            </w:r>
            <w:r w:rsidRPr="005D781E">
              <w:rPr>
                <w:rFonts w:asciiTheme="majorBidi" w:hAnsiTheme="majorBidi" w:cstheme="majorBidi"/>
              </w:rPr>
              <w:tab/>
            </w:r>
            <m:oMath>
              <m:r>
                <w:rPr>
                  <w:rFonts w:ascii="Cambria Math" w:hAnsi="Cambria Math" w:cstheme="majorBidi"/>
                </w:rPr>
                <m:t>-</m:t>
              </m:r>
              <m:f>
                <m:fPr>
                  <m:ctrlPr>
                    <w:rPr>
                      <w:rFonts w:ascii="Cambria Math" w:hAnsi="Cambria Math" w:cstheme="majorBid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ajorBidi"/>
                    </w:rPr>
                    <m:t>5</m:t>
                  </m:r>
                </m:den>
              </m:f>
              <m:func>
                <m:funcPr>
                  <m:ctrlPr>
                    <w:rPr>
                      <w:rFonts w:ascii="Cambria Math" w:hAnsi="Cambria Math" w:cstheme="majorBidi"/>
                      <w:i/>
                    </w:rPr>
                  </m:ctrlPr>
                </m:funcPr>
                <m:fName>
                  <m:r>
                    <w:rPr>
                      <w:rFonts w:ascii="Cambria Math" w:hAnsi="Cambria Math" w:cstheme="majorBidi"/>
                    </w:rPr>
                    <m:t>cos</m:t>
                  </m:r>
                </m:fName>
                <m:e>
                  <m:r>
                    <w:rPr>
                      <w:rFonts w:ascii="Cambria Math" w:hAnsi="Cambria Math" w:cstheme="majorBidi"/>
                    </w:rPr>
                    <m:t>5x+c</m:t>
                  </m:r>
                </m:e>
              </m:func>
            </m:oMath>
            <w:r w:rsidRPr="005D781E">
              <w:rPr>
                <w:rFonts w:asciiTheme="majorBidi" w:hAnsiTheme="majorBidi" w:cstheme="majorBidi"/>
              </w:rPr>
              <w:tab/>
            </w:r>
          </w:p>
          <w:p w:rsidR="007A5F35" w:rsidRDefault="00AC273F" w:rsidP="00AC273F">
            <w:pPr>
              <w:pStyle w:val="NoSpacing"/>
              <w:spacing w:before="70" w:after="70"/>
              <w:ind w:left="540" w:hanging="540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D781E">
              <w:rPr>
                <w:rFonts w:asciiTheme="majorBidi" w:hAnsiTheme="majorBidi" w:cstheme="majorBidi"/>
              </w:rPr>
              <w:t xml:space="preserve"> </w:t>
            </w:r>
            <w:r w:rsidRPr="005D781E">
              <w:rPr>
                <w:rFonts w:asciiTheme="majorBidi" w:hAnsiTheme="majorBidi" w:cstheme="majorBidi"/>
              </w:rPr>
              <w:tab/>
            </w:r>
            <w:r w:rsidRPr="005D781E">
              <w:rPr>
                <w:rFonts w:asciiTheme="majorBidi" w:hAnsiTheme="majorBidi" w:cstheme="majorBidi"/>
              </w:rPr>
              <w:tab/>
              <w:t xml:space="preserve">(C) </w:t>
            </w:r>
            <w:r w:rsidRPr="005D781E">
              <w:rPr>
                <w:rFonts w:asciiTheme="majorBidi" w:hAnsiTheme="majorBidi" w:cstheme="majorBidi"/>
              </w:rPr>
              <w:tab/>
            </w:r>
            <m:oMath>
              <m:f>
                <m:fPr>
                  <m:ctrlPr>
                    <w:rPr>
                      <w:rFonts w:ascii="Cambria Math" w:hAnsi="Cambria Math" w:cstheme="majorBid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ajorBidi"/>
                    </w:rPr>
                    <m:t>5</m:t>
                  </m:r>
                </m:den>
              </m:f>
              <m:func>
                <m:funcPr>
                  <m:ctrlPr>
                    <w:rPr>
                      <w:rFonts w:ascii="Cambria Math" w:hAnsi="Cambria Math" w:cstheme="majorBidi"/>
                      <w:i/>
                    </w:rPr>
                  </m:ctrlPr>
                </m:funcPr>
                <m:fName>
                  <m:r>
                    <w:rPr>
                      <w:rFonts w:ascii="Cambria Math" w:hAnsi="Cambria Math" w:cstheme="majorBidi"/>
                    </w:rPr>
                    <m:t>sin</m:t>
                  </m:r>
                </m:fName>
                <m:e>
                  <m:r>
                    <w:rPr>
                      <w:rFonts w:ascii="Cambria Math" w:hAnsi="Cambria Math" w:cstheme="majorBidi"/>
                    </w:rPr>
                    <m:t>x+c</m:t>
                  </m:r>
                </m:e>
              </m:func>
            </m:oMath>
            <w:r w:rsidRPr="005D781E">
              <w:rPr>
                <w:rFonts w:asciiTheme="majorBidi" w:hAnsiTheme="majorBidi" w:cstheme="majorBidi"/>
              </w:rPr>
              <w:tab/>
            </w:r>
            <w:r w:rsidRPr="005D781E">
              <w:rPr>
                <w:rFonts w:asciiTheme="majorBidi" w:hAnsiTheme="majorBidi" w:cstheme="majorBidi"/>
              </w:rPr>
              <w:tab/>
            </w:r>
            <w:r w:rsidRPr="005D781E">
              <w:rPr>
                <w:rFonts w:asciiTheme="majorBidi" w:hAnsiTheme="majorBidi" w:cstheme="majorBidi"/>
              </w:rPr>
              <w:tab/>
              <w:t xml:space="preserve">(D) </w:t>
            </w:r>
            <w:r w:rsidRPr="005D781E">
              <w:rPr>
                <w:rFonts w:asciiTheme="majorBidi" w:hAnsiTheme="majorBidi" w:cstheme="majorBidi"/>
              </w:rPr>
              <w:tab/>
            </w:r>
            <m:oMath>
              <m:f>
                <m:fPr>
                  <m:ctrlPr>
                    <w:rPr>
                      <w:rFonts w:ascii="Cambria Math" w:hAnsi="Cambria Math" w:cstheme="majorBid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ajorBidi"/>
                    </w:rPr>
                    <m:t>5</m:t>
                  </m:r>
                </m:den>
              </m:f>
              <m:func>
                <m:funcPr>
                  <m:ctrlPr>
                    <w:rPr>
                      <w:rFonts w:ascii="Cambria Math" w:hAnsi="Cambria Math" w:cstheme="majorBidi"/>
                      <w:i/>
                    </w:rPr>
                  </m:ctrlPr>
                </m:funcPr>
                <m:fName>
                  <m:r>
                    <w:rPr>
                      <w:rFonts w:ascii="Cambria Math" w:hAnsi="Cambria Math" w:cstheme="majorBidi"/>
                    </w:rPr>
                    <m:t>cos</m:t>
                  </m:r>
                </m:fName>
                <m:e>
                  <m:r>
                    <w:rPr>
                      <w:rFonts w:ascii="Cambria Math" w:hAnsi="Cambria Math" w:cstheme="majorBidi"/>
                    </w:rPr>
                    <m:t>5x+c</m:t>
                  </m:r>
                </m:e>
              </m:func>
            </m:oMath>
            <w:r w:rsidR="00A008FE">
              <w:rPr>
                <w:rFonts w:asciiTheme="majorBidi" w:hAnsiTheme="majorBidi" w:cstheme="majorBidi"/>
              </w:rPr>
              <w:t xml:space="preserve"> </w:t>
            </w:r>
          </w:p>
        </w:tc>
      </w:tr>
      <w:tr w:rsidR="007A5F35">
        <w:trPr>
          <w:trHeight w:val="1143"/>
        </w:trPr>
        <w:tc>
          <w:tcPr>
            <w:tcW w:w="621" w:type="dxa"/>
          </w:tcPr>
          <w:p w:rsidR="007A5F35" w:rsidRDefault="00A008FE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4</w:t>
            </w:r>
          </w:p>
          <w:p w:rsidR="007A5F35" w:rsidRDefault="007A5F35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</w:p>
          <w:p w:rsidR="007A5F35" w:rsidRDefault="007A5F35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0179" w:type="dxa"/>
            <w:vAlign w:val="center"/>
          </w:tcPr>
          <w:p w:rsidR="00AC273F" w:rsidRPr="00AC273F" w:rsidRDefault="00AC273F" w:rsidP="00AC273F">
            <w:pPr>
              <w:pStyle w:val="NoSpacing"/>
              <w:spacing w:before="70" w:after="70"/>
              <w:ind w:left="540" w:hanging="540"/>
              <w:jc w:val="both"/>
              <w:rPr>
                <w:rFonts w:asciiTheme="majorBidi" w:hAnsiTheme="majorBidi" w:cstheme="majorBidi"/>
              </w:rPr>
            </w:pP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 w:cstheme="majorBidi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 w:cstheme="majorBidi"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 w:cstheme="majorBidi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</w:rPr>
                            <m:t>sin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</w:rPr>
                            <m:t>2x</m:t>
                          </m:r>
                        </m:e>
                      </m:func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</w:rPr>
                        <m:t>4</m:t>
                      </m:r>
                      <m:func>
                        <m:funcPr>
                          <m:ctrlPr>
                            <w:rPr>
                              <w:rFonts w:ascii="Cambria Math" w:hAnsi="Cambria Math" w:cstheme="majorBidi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</w:rPr>
                            <m:t>sin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</w:rPr>
                            <m:t>x</m:t>
                          </m:r>
                        </m:e>
                      </m:func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cstheme="majorBidi"/>
                    </w:rPr>
                    <m:t>dx=</m:t>
                  </m:r>
                </m:e>
              </m:nary>
            </m:oMath>
            <w:r w:rsidRPr="00AC273F">
              <w:rPr>
                <w:rFonts w:asciiTheme="majorBidi" w:hAnsiTheme="majorBidi" w:cstheme="majorBidi"/>
              </w:rPr>
              <w:t xml:space="preserve"> </w:t>
            </w:r>
          </w:p>
          <w:p w:rsidR="00AC273F" w:rsidRPr="00AC273F" w:rsidRDefault="00AC273F" w:rsidP="00AC273F">
            <w:pPr>
              <w:pStyle w:val="NoSpacing"/>
              <w:spacing w:before="70" w:after="70"/>
              <w:ind w:left="540" w:hanging="540"/>
              <w:jc w:val="both"/>
              <w:rPr>
                <w:rFonts w:asciiTheme="majorBidi" w:hAnsiTheme="majorBidi" w:cstheme="majorBidi"/>
              </w:rPr>
            </w:pPr>
            <w:r w:rsidRPr="00AC273F">
              <w:rPr>
                <w:rFonts w:asciiTheme="majorBidi" w:hAnsiTheme="majorBidi" w:cstheme="majorBidi"/>
              </w:rPr>
              <w:tab/>
            </w:r>
            <w:r w:rsidRPr="00AC273F">
              <w:rPr>
                <w:rFonts w:asciiTheme="majorBidi" w:hAnsiTheme="majorBidi" w:cstheme="majorBidi"/>
              </w:rPr>
              <w:tab/>
              <w:t xml:space="preserve">(A) </w:t>
            </w:r>
            <w:r w:rsidRPr="00AC273F">
              <w:rPr>
                <w:rFonts w:asciiTheme="majorBidi" w:hAnsiTheme="majorBidi" w:cstheme="majorBidi"/>
              </w:rPr>
              <w:tab/>
            </w:r>
            <m:oMath>
              <m:func>
                <m:funcPr>
                  <m:ctrlPr>
                    <w:rPr>
                      <w:rFonts w:ascii="Cambria Math" w:hAnsi="Cambria Math" w:cstheme="majorBidi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</w:rPr>
                    <m:t>si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 w:cstheme="majorBidi"/>
                    </w:rPr>
                    <m:t>2 x+c</m:t>
                  </m:r>
                </m:e>
              </m:func>
            </m:oMath>
            <w:r w:rsidRPr="00AC273F">
              <w:rPr>
                <w:rFonts w:asciiTheme="majorBidi" w:hAnsiTheme="majorBidi" w:cstheme="majorBidi"/>
              </w:rPr>
              <w:tab/>
            </w:r>
            <w:r w:rsidRPr="00AC273F">
              <w:rPr>
                <w:rFonts w:asciiTheme="majorBidi" w:hAnsiTheme="majorBidi" w:cstheme="majorBidi"/>
              </w:rPr>
              <w:tab/>
            </w:r>
            <w:r w:rsidRPr="00AC273F">
              <w:rPr>
                <w:rFonts w:asciiTheme="majorBidi" w:hAnsiTheme="majorBidi" w:cstheme="majorBidi"/>
              </w:rPr>
              <w:tab/>
              <w:t xml:space="preserve">(B) </w:t>
            </w:r>
            <w:r w:rsidRPr="00AC273F">
              <w:rPr>
                <w:rFonts w:asciiTheme="majorBidi" w:hAnsiTheme="majorBidi" w:cstheme="majorBidi"/>
              </w:rPr>
              <w:tab/>
            </w:r>
            <m:oMath>
              <m:r>
                <m:rPr>
                  <m:sty m:val="p"/>
                </m:rPr>
                <w:rPr>
                  <w:rFonts w:ascii="Cambria Math" w:hAnsi="Cambria Math" w:cstheme="majorBidi"/>
                </w:rPr>
                <m:t>2</m:t>
              </m:r>
              <m:func>
                <m:funcPr>
                  <m:ctrlPr>
                    <w:rPr>
                      <w:rFonts w:ascii="Cambria Math" w:hAnsi="Cambria Math" w:cstheme="majorBidi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</w:rPr>
                    <m:t>si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 w:cstheme="majorBidi"/>
                    </w:rPr>
                    <m:t>2x+c</m:t>
                  </m:r>
                </m:e>
              </m:func>
            </m:oMath>
            <w:r w:rsidRPr="00AC273F">
              <w:rPr>
                <w:rFonts w:asciiTheme="majorBidi" w:hAnsiTheme="majorBidi" w:cstheme="majorBidi"/>
              </w:rPr>
              <w:tab/>
            </w:r>
          </w:p>
          <w:p w:rsidR="007A5F35" w:rsidRPr="00AC273F" w:rsidRDefault="00AC273F" w:rsidP="00AC273F">
            <w:pPr>
              <w:pStyle w:val="NoSpacing"/>
              <w:spacing w:before="70" w:after="70"/>
              <w:ind w:left="540" w:hanging="540"/>
              <w:jc w:val="both"/>
              <w:rPr>
                <w:rFonts w:asciiTheme="majorBidi" w:hAnsiTheme="majorBidi" w:cstheme="majorBidi"/>
              </w:rPr>
            </w:pPr>
            <w:r w:rsidRPr="00AC273F">
              <w:rPr>
                <w:rFonts w:asciiTheme="majorBidi" w:hAnsiTheme="majorBidi" w:cstheme="majorBidi"/>
              </w:rPr>
              <w:t xml:space="preserve"> </w:t>
            </w:r>
            <w:r w:rsidRPr="00AC273F">
              <w:rPr>
                <w:rFonts w:asciiTheme="majorBidi" w:hAnsiTheme="majorBidi" w:cstheme="majorBidi"/>
              </w:rPr>
              <w:tab/>
            </w:r>
            <w:r w:rsidRPr="00AC273F">
              <w:rPr>
                <w:rFonts w:asciiTheme="majorBidi" w:hAnsiTheme="majorBidi" w:cstheme="majorBidi"/>
              </w:rPr>
              <w:tab/>
              <w:t xml:space="preserve">(C) </w:t>
            </w:r>
            <w:r w:rsidRPr="00AC273F">
              <w:rPr>
                <w:rFonts w:asciiTheme="majorBidi" w:hAnsiTheme="majorBidi" w:cstheme="majorBidi"/>
              </w:rPr>
              <w:tab/>
            </w:r>
            <m:oMath>
              <m:f>
                <m:fPr>
                  <m:ctrlPr>
                    <w:rPr>
                      <w:rFonts w:ascii="Cambria Math" w:hAnsi="Cambria Math" w:cstheme="majorBidi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Bidi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Bidi"/>
                    </w:rPr>
                    <m:t>2</m:t>
                  </m:r>
                </m:den>
              </m:f>
              <m:func>
                <m:funcPr>
                  <m:ctrlPr>
                    <w:rPr>
                      <w:rFonts w:ascii="Cambria Math" w:hAnsi="Cambria Math" w:cstheme="majorBidi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</w:rPr>
                    <m:t>si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 w:cstheme="majorBidi"/>
                    </w:rPr>
                    <m:t>x+c</m:t>
                  </m:r>
                </m:e>
              </m:func>
            </m:oMath>
            <w:r w:rsidRPr="00AC273F">
              <w:rPr>
                <w:rFonts w:asciiTheme="majorBidi" w:hAnsiTheme="majorBidi" w:cstheme="majorBidi"/>
              </w:rPr>
              <w:tab/>
            </w:r>
            <w:r w:rsidRPr="00AC273F">
              <w:rPr>
                <w:rFonts w:asciiTheme="majorBidi" w:hAnsiTheme="majorBidi" w:cstheme="majorBidi"/>
              </w:rPr>
              <w:tab/>
            </w:r>
            <w:r w:rsidRPr="00AC273F">
              <w:rPr>
                <w:rFonts w:asciiTheme="majorBidi" w:hAnsiTheme="majorBidi" w:cstheme="majorBidi"/>
              </w:rPr>
              <w:tab/>
              <w:t xml:space="preserve">(D) </w:t>
            </w:r>
            <w:r w:rsidRPr="00AC273F">
              <w:rPr>
                <w:rFonts w:asciiTheme="majorBidi" w:hAnsiTheme="majorBidi" w:cstheme="majorBidi"/>
              </w:rPr>
              <w:tab/>
            </w:r>
            <m:oMath>
              <m:r>
                <m:rPr>
                  <m:sty m:val="p"/>
                </m:rPr>
                <w:rPr>
                  <w:rFonts w:ascii="Cambria Math" w:hAnsi="Cambria Math" w:cstheme="majorBidi"/>
                </w:rPr>
                <m:t>2</m:t>
              </m:r>
              <m:func>
                <m:funcPr>
                  <m:ctrlPr>
                    <w:rPr>
                      <w:rFonts w:ascii="Cambria Math" w:hAnsi="Cambria Math" w:cstheme="majorBidi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</w:rPr>
                    <m:t>si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 w:cstheme="majorBidi"/>
                    </w:rPr>
                    <m:t>x+c</m:t>
                  </m:r>
                </m:e>
              </m:func>
            </m:oMath>
            <w:r w:rsidRPr="00AC273F">
              <w:rPr>
                <w:rFonts w:asciiTheme="majorBidi" w:hAnsiTheme="majorBidi" w:cstheme="majorBidi"/>
              </w:rPr>
              <w:tab/>
            </w:r>
          </w:p>
        </w:tc>
      </w:tr>
    </w:tbl>
    <w:p w:rsidR="007A5F35" w:rsidRDefault="007A5F35">
      <w:pPr>
        <w:spacing w:after="0" w:line="240" w:lineRule="auto"/>
        <w:rPr>
          <w:rFonts w:ascii="Trebuchet MS" w:hAnsi="Trebuchet MS" w:cstheme="minorHAnsi"/>
          <w:sz w:val="24"/>
          <w:szCs w:val="24"/>
        </w:rPr>
      </w:pPr>
    </w:p>
    <w:p w:rsidR="007A5F35" w:rsidRDefault="00A008FE">
      <w:pPr>
        <w:jc w:val="center"/>
        <w:rPr>
          <w:rFonts w:ascii="Copperplate Gothic Bold" w:hAnsi="Copperplate Gothic Bold" w:cs="Arial"/>
          <w:color w:val="FFFFFF"/>
          <w:spacing w:val="40"/>
          <w:sz w:val="26"/>
          <w:szCs w:val="30"/>
        </w:rPr>
      </w:pPr>
      <w:r>
        <w:rPr>
          <w:rFonts w:ascii="Copperplate Gothic Bold" w:hAnsi="Copperplate Gothic Bold" w:cs="Arial"/>
          <w:color w:val="FFFFFF"/>
          <w:spacing w:val="40"/>
          <w:sz w:val="26"/>
          <w:szCs w:val="30"/>
          <w:highlight w:val="black"/>
        </w:rPr>
        <w:t>SUBJECTIVE TYPE</w:t>
      </w:r>
    </w:p>
    <w:p w:rsidR="007A5F35" w:rsidRDefault="00A008FE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SECTION - 1</w:t>
      </w:r>
    </w:p>
    <w:p w:rsidR="007A5F35" w:rsidRDefault="00A008FE">
      <w:pPr>
        <w:spacing w:after="160" w:line="240" w:lineRule="auto"/>
        <w:rPr>
          <w:rFonts w:ascii="Times New Roman" w:eastAsia="Calibri" w:hAnsi="Times New Roman" w:cs="Times New Roman"/>
          <w:b/>
          <w:bCs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Q# 2. </w:t>
      </w:r>
      <w:r>
        <w:rPr>
          <w:rFonts w:ascii="Times New Roman" w:eastAsia="Calibri" w:hAnsi="Times New Roman" w:cs="Times New Roman"/>
          <w:b/>
          <w:bCs/>
          <w:sz w:val="28"/>
          <w:szCs w:val="28"/>
          <w:u w:val="single"/>
        </w:rPr>
        <w:t>Attempt ALL SHORT Questions: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       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ab/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ab/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b/>
          <w:bCs/>
          <w:sz w:val="28"/>
          <w:szCs w:val="28"/>
        </w:rPr>
        <w:t>(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2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 xml:space="preserve"> × 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3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 xml:space="preserve"> = 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6</m:t>
        </m:r>
      </m:oMath>
      <w:r>
        <w:rPr>
          <w:rFonts w:ascii="Times New Roman" w:hAnsi="Times New Roman" w:cs="Times New Roman"/>
          <w:b/>
          <w:bCs/>
          <w:sz w:val="28"/>
          <w:szCs w:val="28"/>
        </w:rPr>
        <w:t>)</w:t>
      </w:r>
    </w:p>
    <w:tbl>
      <w:tblPr>
        <w:tblStyle w:val="TableGrid1"/>
        <w:tblW w:w="5000" w:type="pct"/>
        <w:tblLayout w:type="fixed"/>
        <w:tblLook w:val="04A0" w:firstRow="1" w:lastRow="0" w:firstColumn="1" w:lastColumn="0" w:noHBand="0" w:noVBand="1"/>
      </w:tblPr>
      <w:tblGrid>
        <w:gridCol w:w="590"/>
        <w:gridCol w:w="9579"/>
      </w:tblGrid>
      <w:tr w:rsidR="007A5F35">
        <w:trPr>
          <w:trHeight w:val="677"/>
        </w:trPr>
        <w:tc>
          <w:tcPr>
            <w:tcW w:w="290" w:type="pct"/>
            <w:vAlign w:val="center"/>
          </w:tcPr>
          <w:p w:rsidR="007A5F35" w:rsidRDefault="00A008F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proofErr w:type="spellStart"/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i</w:t>
            </w:r>
            <w:proofErr w:type="spellEnd"/>
          </w:p>
        </w:tc>
        <w:tc>
          <w:tcPr>
            <w:tcW w:w="4710" w:type="pct"/>
            <w:vAlign w:val="center"/>
          </w:tcPr>
          <w:p w:rsidR="007A5F35" w:rsidRPr="006B60C7" w:rsidRDefault="006B60C7">
            <w:pPr>
              <w:spacing w:after="0" w:line="240" w:lineRule="auto"/>
              <w:rPr>
                <w:rFonts w:ascii="Times New Roman" w:eastAsiaTheme="minorEastAsia" w:hAnsi="Times New Roman" w:cs="Times New Roman"/>
                <w:iCs/>
                <w:sz w:val="24"/>
                <w:szCs w:val="24"/>
              </w:rPr>
            </w:pPr>
            <w:r w:rsidRPr="006B60C7">
              <w:rPr>
                <w:rFonts w:ascii="Times New Roman" w:eastAsiaTheme="minorEastAsia" w:hAnsi="Times New Roman" w:cs="Times New Roman"/>
                <w:iCs/>
                <w:sz w:val="24"/>
                <w:szCs w:val="24"/>
              </w:rPr>
              <w:t xml:space="preserve">Find </w:t>
            </w:r>
            <w:r w:rsidRPr="006B60C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style="width:18pt;height:15.75pt" o:ole="">
                  <v:imagedata r:id="rId9" o:title=""/>
                </v:shape>
                <o:OLEObject Type="Embed" ProgID="Equation.DSMT4" ShapeID="_x0000_i1031" DrawAspect="Content" ObjectID="_1793559095" r:id="rId10"/>
              </w:object>
            </w:r>
            <w:r w:rsidRPr="006B60C7">
              <w:rPr>
                <w:rFonts w:ascii="Times New Roman" w:hAnsi="Times New Roman" w:cs="Times New Roman"/>
                <w:sz w:val="24"/>
                <w:szCs w:val="24"/>
              </w:rPr>
              <w:t xml:space="preserve">if </w:t>
            </w:r>
            <w:r w:rsidRPr="006B60C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380">
                <v:shape id="_x0000_i1033" type="#_x0000_t75" style="width:38.25pt;height:18.75pt" o:ole="">
                  <v:imagedata r:id="rId11" o:title=""/>
                </v:shape>
                <o:OLEObject Type="Embed" ProgID="Equation.DSMT4" ShapeID="_x0000_i1033" DrawAspect="Content" ObjectID="_1793559096" r:id="rId12"/>
              </w:object>
            </w:r>
          </w:p>
        </w:tc>
      </w:tr>
      <w:tr w:rsidR="007A5F35">
        <w:trPr>
          <w:trHeight w:val="593"/>
        </w:trPr>
        <w:tc>
          <w:tcPr>
            <w:tcW w:w="290" w:type="pct"/>
          </w:tcPr>
          <w:p w:rsidR="007A5F35" w:rsidRDefault="00A008F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ii</w:t>
            </w:r>
          </w:p>
        </w:tc>
        <w:tc>
          <w:tcPr>
            <w:tcW w:w="4710" w:type="pct"/>
            <w:vAlign w:val="center"/>
          </w:tcPr>
          <w:p w:rsidR="007A5F35" w:rsidRPr="006B60C7" w:rsidRDefault="006B60C7" w:rsidP="006B60C7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6B60C7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Find </w:t>
            </w:r>
            <w:r w:rsidRPr="006B60C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40" w:dyaOrig="620">
                <v:shape id="_x0000_i1036" type="#_x0000_t75" style="width:17.25pt;height:30.75pt" o:ole="">
                  <v:imagedata r:id="rId13" o:title=""/>
                </v:shape>
                <o:OLEObject Type="Embed" ProgID="Equation.DSMT4" ShapeID="_x0000_i1036" DrawAspect="Content" ObjectID="_1793559097" r:id="rId14"/>
              </w:object>
            </w:r>
            <w:r w:rsidRPr="006B60C7">
              <w:rPr>
                <w:rFonts w:ascii="Times New Roman" w:hAnsi="Times New Roman" w:cs="Times New Roman"/>
                <w:sz w:val="24"/>
                <w:szCs w:val="24"/>
              </w:rPr>
              <w:t xml:space="preserve"> if </w:t>
            </w:r>
            <w:r w:rsidRPr="006B60C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19" w:dyaOrig="320">
                <v:shape id="_x0000_i1038" type="#_x0000_t75" style="width:60.75pt;height:15.75pt" o:ole="">
                  <v:imagedata r:id="rId15" o:title=""/>
                </v:shape>
                <o:OLEObject Type="Embed" ProgID="Equation.DSMT4" ShapeID="_x0000_i1038" DrawAspect="Content" ObjectID="_1793559098" r:id="rId16"/>
              </w:object>
            </w:r>
            <w:r w:rsidRPr="006B60C7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</w:tr>
      <w:tr w:rsidR="007A5F35">
        <w:trPr>
          <w:trHeight w:val="905"/>
        </w:trPr>
        <w:tc>
          <w:tcPr>
            <w:tcW w:w="290" w:type="pct"/>
            <w:vAlign w:val="center"/>
          </w:tcPr>
          <w:p w:rsidR="007A5F35" w:rsidRDefault="00A008FE">
            <w:pPr>
              <w:spacing w:after="0" w:line="240" w:lineRule="auto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iii</w:t>
            </w:r>
          </w:p>
        </w:tc>
        <w:tc>
          <w:tcPr>
            <w:tcW w:w="4710" w:type="pct"/>
            <w:vAlign w:val="center"/>
          </w:tcPr>
          <w:p w:rsidR="007A5F35" w:rsidRDefault="006B60C7" w:rsidP="006B60C7">
            <w:pPr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Evaluate</w:t>
            </w:r>
            <w:r w:rsidRPr="00CE756E">
              <w:rPr>
                <w:position w:val="-28"/>
              </w:rPr>
              <w:object w:dxaOrig="1440" w:dyaOrig="859">
                <v:shape id="_x0000_i1056" type="#_x0000_t75" style="width:1in;height:42.75pt" o:ole="">
                  <v:imagedata r:id="rId17" o:title=""/>
                </v:shape>
                <o:OLEObject Type="Embed" ProgID="Equation.DSMT4" ShapeID="_x0000_i1056" DrawAspect="Content" ObjectID="_1793559099" r:id="rId18"/>
              </w:object>
            </w:r>
            <w:bookmarkStart w:id="0" w:name="_GoBack"/>
            <w:bookmarkEnd w:id="0"/>
            <w:r>
              <w:t xml:space="preserve">. </w:t>
            </w:r>
          </w:p>
        </w:tc>
      </w:tr>
    </w:tbl>
    <w:p w:rsidR="007A5F35" w:rsidRDefault="007A5F35">
      <w:pPr>
        <w:jc w:val="center"/>
        <w:rPr>
          <w:rFonts w:ascii="Times New Roman" w:hAnsi="Times New Roman" w:cs="Times New Roman"/>
          <w:b/>
          <w:sz w:val="28"/>
          <w:szCs w:val="24"/>
          <w:u w:val="single"/>
        </w:rPr>
      </w:pPr>
    </w:p>
    <w:p w:rsidR="007A5F35" w:rsidRDefault="007A5F35">
      <w:pPr>
        <w:jc w:val="center"/>
        <w:rPr>
          <w:rFonts w:ascii="Times New Roman" w:hAnsi="Times New Roman" w:cs="Times New Roman"/>
          <w:b/>
          <w:sz w:val="28"/>
          <w:szCs w:val="24"/>
          <w:u w:val="single"/>
        </w:rPr>
      </w:pPr>
    </w:p>
    <w:p w:rsidR="006B60C7" w:rsidRDefault="006B60C7">
      <w:pPr>
        <w:jc w:val="center"/>
        <w:rPr>
          <w:rFonts w:ascii="Times New Roman" w:hAnsi="Times New Roman" w:cs="Times New Roman"/>
          <w:b/>
          <w:sz w:val="28"/>
          <w:szCs w:val="24"/>
          <w:u w:val="single"/>
        </w:rPr>
      </w:pPr>
    </w:p>
    <w:p w:rsidR="006B60C7" w:rsidRDefault="006B60C7">
      <w:pPr>
        <w:jc w:val="center"/>
        <w:rPr>
          <w:rFonts w:ascii="Times New Roman" w:hAnsi="Times New Roman" w:cs="Times New Roman"/>
          <w:b/>
          <w:sz w:val="28"/>
          <w:szCs w:val="24"/>
          <w:u w:val="single"/>
        </w:rPr>
      </w:pPr>
    </w:p>
    <w:p w:rsidR="006B60C7" w:rsidRDefault="006B60C7">
      <w:pPr>
        <w:jc w:val="center"/>
        <w:rPr>
          <w:rFonts w:ascii="Times New Roman" w:hAnsi="Times New Roman" w:cs="Times New Roman"/>
          <w:b/>
          <w:sz w:val="28"/>
          <w:szCs w:val="24"/>
          <w:u w:val="single"/>
        </w:rPr>
      </w:pPr>
    </w:p>
    <w:p w:rsidR="007A5F35" w:rsidRDefault="00A008FE">
      <w:pPr>
        <w:jc w:val="center"/>
        <w:rPr>
          <w:rFonts w:ascii="Times New Roman" w:hAnsi="Times New Roman" w:cs="Times New Roman"/>
          <w:b/>
          <w:sz w:val="28"/>
          <w:szCs w:val="24"/>
          <w:u w:val="single"/>
        </w:rPr>
      </w:pPr>
      <w:r>
        <w:rPr>
          <w:rFonts w:ascii="Times New Roman" w:hAnsi="Times New Roman" w:cs="Times New Roman"/>
          <w:b/>
          <w:sz w:val="28"/>
          <w:szCs w:val="24"/>
          <w:u w:val="single"/>
        </w:rPr>
        <w:t>SECTION – II</w:t>
      </w:r>
    </w:p>
    <w:p w:rsidR="007A5F35" w:rsidRDefault="00A008FE">
      <w:pPr>
        <w:spacing w:after="160" w:line="240" w:lineRule="auto"/>
        <w:rPr>
          <w:rFonts w:ascii="Times New Roman" w:eastAsia="Calibri" w:hAnsi="Times New Roman" w:cs="Times New Roman"/>
          <w:b/>
          <w:bCs/>
          <w:sz w:val="28"/>
          <w:szCs w:val="24"/>
          <w:u w:val="single"/>
        </w:rPr>
      </w:pPr>
      <w:r>
        <w:rPr>
          <w:rFonts w:ascii="Times New Roman" w:eastAsia="Calibri" w:hAnsi="Times New Roman" w:cs="Times New Roman"/>
          <w:b/>
          <w:bCs/>
          <w:sz w:val="28"/>
          <w:szCs w:val="24"/>
          <w:u w:val="single"/>
        </w:rPr>
        <w:t>Attempt LONG Question:</w:t>
      </w:r>
      <w:r>
        <w:rPr>
          <w:rFonts w:ascii="Times New Roman" w:eastAsia="Calibri" w:hAnsi="Times New Roman" w:cs="Times New Roman"/>
          <w:b/>
          <w:bCs/>
          <w:sz w:val="28"/>
          <w:szCs w:val="24"/>
        </w:rPr>
        <w:tab/>
      </w:r>
      <w:r>
        <w:rPr>
          <w:rFonts w:ascii="Times New Roman" w:eastAsia="Calibri" w:hAnsi="Times New Roman" w:cs="Times New Roman"/>
          <w:b/>
          <w:bCs/>
          <w:sz w:val="28"/>
          <w:szCs w:val="24"/>
        </w:rPr>
        <w:tab/>
      </w:r>
      <w:r>
        <w:rPr>
          <w:rFonts w:ascii="Times New Roman" w:eastAsia="Calibri" w:hAnsi="Times New Roman" w:cs="Times New Roman"/>
          <w:b/>
          <w:bCs/>
          <w:sz w:val="28"/>
          <w:szCs w:val="24"/>
        </w:rPr>
        <w:tab/>
        <w:t xml:space="preserve">                       </w:t>
      </w:r>
      <w:r>
        <w:rPr>
          <w:rFonts w:ascii="Times New Roman" w:eastAsia="Calibri" w:hAnsi="Times New Roman" w:cs="Times New Roman"/>
          <w:b/>
          <w:bCs/>
          <w:sz w:val="28"/>
          <w:szCs w:val="24"/>
        </w:rPr>
        <w:tab/>
        <w:t xml:space="preserve"> </w:t>
      </w:r>
      <w:r>
        <w:rPr>
          <w:rFonts w:ascii="Times New Roman" w:hAnsi="Times New Roman" w:cs="Times New Roman"/>
          <w:b/>
          <w:bCs/>
          <w:sz w:val="28"/>
          <w:szCs w:val="24"/>
        </w:rPr>
        <w:t>(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4"/>
          </w:rPr>
          <m:t>5</m:t>
        </m:r>
        <m:r>
          <m:rPr>
            <m:sty m:val="bi"/>
          </m:rPr>
          <w:rPr>
            <w:rFonts w:ascii="Cambria Math" w:hAnsi="Cambria Math" w:cs="Times New Roman"/>
            <w:sz w:val="28"/>
            <w:szCs w:val="24"/>
          </w:rPr>
          <m:t xml:space="preserve"> × </m:t>
        </m:r>
        <m:r>
          <m:rPr>
            <m:sty m:val="bi"/>
          </m:rPr>
          <w:rPr>
            <w:rFonts w:ascii="Cambria Math" w:hAnsi="Cambria Math" w:cs="Times New Roman"/>
            <w:sz w:val="28"/>
            <w:szCs w:val="24"/>
          </w:rPr>
          <m:t>1</m:t>
        </m:r>
        <m:r>
          <m:rPr>
            <m:sty m:val="bi"/>
          </m:rPr>
          <w:rPr>
            <w:rFonts w:ascii="Cambria Math" w:hAnsi="Cambria Math" w:cs="Times New Roman"/>
            <w:sz w:val="28"/>
            <w:szCs w:val="24"/>
          </w:rPr>
          <m:t xml:space="preserve"> = </m:t>
        </m:r>
        <m:r>
          <m:rPr>
            <m:sty m:val="bi"/>
          </m:rPr>
          <w:rPr>
            <w:rFonts w:ascii="Cambria Math" w:hAnsi="Cambria Math" w:cs="Times New Roman"/>
            <w:sz w:val="28"/>
            <w:szCs w:val="24"/>
          </w:rPr>
          <m:t>5</m:t>
        </m:r>
      </m:oMath>
      <w:r>
        <w:rPr>
          <w:rFonts w:ascii="Times New Roman" w:hAnsi="Times New Roman" w:cs="Times New Roman"/>
          <w:b/>
          <w:bCs/>
          <w:sz w:val="28"/>
          <w:szCs w:val="24"/>
        </w:rPr>
        <w:t>)</w:t>
      </w:r>
    </w:p>
    <w:tbl>
      <w:tblPr>
        <w:tblStyle w:val="TableGrid1"/>
        <w:tblW w:w="4924" w:type="pct"/>
        <w:tblLook w:val="04A0" w:firstRow="1" w:lastRow="0" w:firstColumn="1" w:lastColumn="0" w:noHBand="0" w:noVBand="1"/>
      </w:tblPr>
      <w:tblGrid>
        <w:gridCol w:w="805"/>
        <w:gridCol w:w="9209"/>
      </w:tblGrid>
      <w:tr w:rsidR="007A5F35">
        <w:trPr>
          <w:trHeight w:val="629"/>
        </w:trPr>
        <w:tc>
          <w:tcPr>
            <w:tcW w:w="402" w:type="pct"/>
          </w:tcPr>
          <w:p w:rsidR="007A5F35" w:rsidRDefault="00A008FE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 xml:space="preserve">Q# </w:t>
            </w: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3.</w:t>
            </w:r>
          </w:p>
          <w:p w:rsidR="007A5F35" w:rsidRDefault="007A5F3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4598" w:type="pct"/>
          </w:tcPr>
          <w:p w:rsidR="007A5F35" w:rsidRDefault="006B60C7" w:rsidP="006B60C7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Evaluate </w:t>
            </w:r>
            <w:r w:rsidRPr="00CE756E">
              <w:rPr>
                <w:position w:val="-24"/>
              </w:rPr>
              <w:object w:dxaOrig="1400" w:dyaOrig="620">
                <v:shape id="_x0000_i1053" type="#_x0000_t75" style="width:69.75pt;height:30.75pt" o:ole="">
                  <v:imagedata r:id="rId19" o:title=""/>
                </v:shape>
                <o:OLEObject Type="Embed" ProgID="Equation.DSMT4" ShapeID="_x0000_i1053" DrawAspect="Content" ObjectID="_1793559100" r:id="rId20"/>
              </w:object>
            </w:r>
            <w:r>
              <w:t xml:space="preserve">. </w:t>
            </w:r>
          </w:p>
        </w:tc>
      </w:tr>
    </w:tbl>
    <w:p w:rsidR="007A5F35" w:rsidRDefault="007A5F35">
      <w:pPr>
        <w:spacing w:after="0" w:line="240" w:lineRule="auto"/>
        <w:rPr>
          <w:rFonts w:ascii="Copperplate Gothic Bold" w:hAnsi="Copperplate Gothic Bold" w:cs="Arial"/>
          <w:color w:val="FFFFFF"/>
          <w:spacing w:val="40"/>
          <w:sz w:val="26"/>
          <w:szCs w:val="30"/>
        </w:rPr>
      </w:pPr>
    </w:p>
    <w:sectPr w:rsidR="007A5F35">
      <w:headerReference w:type="even" r:id="rId21"/>
      <w:headerReference w:type="default" r:id="rId22"/>
      <w:footerReference w:type="even" r:id="rId23"/>
      <w:footerReference w:type="default" r:id="rId24"/>
      <w:headerReference w:type="first" r:id="rId25"/>
      <w:footerReference w:type="first" r:id="rId26"/>
      <w:pgSz w:w="11907" w:h="16839"/>
      <w:pgMar w:top="1008" w:right="864" w:bottom="1008" w:left="86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008FE" w:rsidRDefault="00A008FE">
      <w:pPr>
        <w:spacing w:line="240" w:lineRule="auto"/>
      </w:pPr>
      <w:r>
        <w:separator/>
      </w:r>
    </w:p>
  </w:endnote>
  <w:endnote w:type="continuationSeparator" w:id="0">
    <w:p w:rsidR="00A008FE" w:rsidRDefault="00A008F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03-Nastaleeq Maqsood">
    <w:altName w:val="Times New Roman"/>
    <w:charset w:val="00"/>
    <w:family w:val="auto"/>
    <w:pitch w:val="default"/>
    <w:sig w:usb0="00000000" w:usb1="00000000" w:usb2="00000000" w:usb3="00000000" w:csb0="0000004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Bodoni MT Black">
    <w:panose1 w:val="02070A03080606020203"/>
    <w:charset w:val="00"/>
    <w:family w:val="roman"/>
    <w:pitch w:val="variable"/>
    <w:sig w:usb0="00000003" w:usb1="00000000" w:usb2="00000000" w:usb3="00000000" w:csb0="00000001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pperplate Gothic Bold">
    <w:panose1 w:val="020E0705020206020404"/>
    <w:charset w:val="00"/>
    <w:family w:val="swiss"/>
    <w:pitch w:val="variable"/>
    <w:sig w:usb0="00000003" w:usb1="00000000" w:usb2="00000000" w:usb3="00000000" w:csb0="00000001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A5F35" w:rsidRDefault="007A5F3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A5F35" w:rsidRDefault="007A5F35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A5F35" w:rsidRDefault="007A5F3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008FE" w:rsidRDefault="00A008FE">
      <w:pPr>
        <w:spacing w:after="0"/>
      </w:pPr>
      <w:r>
        <w:separator/>
      </w:r>
    </w:p>
  </w:footnote>
  <w:footnote w:type="continuationSeparator" w:id="0">
    <w:p w:rsidR="00A008FE" w:rsidRDefault="00A008FE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A5F35" w:rsidRDefault="00A008FE">
    <w:pPr>
      <w:pStyle w:val="Header"/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112405610" o:spid="_x0000_s2050" type="#_x0000_t75" style="position:absolute;margin-left:0;margin-top:0;width:508.9pt;height:619.55pt;z-index:-251656192;mso-position-horizontal:center;mso-position-horizontal-relative:margin;mso-position-vertical:center;mso-position-vertical-relative:margin;mso-width-relative:page;mso-height-relative:page" o:allowincell="f">
          <v:imagedata r:id="rId1" o:title="images (5)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A5F35" w:rsidRDefault="00A008FE">
    <w:pPr>
      <w:pStyle w:val="Header"/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112405611" o:spid="_x0000_s2051" type="#_x0000_t75" style="position:absolute;margin-left:0;margin-top:0;width:508.9pt;height:619.55pt;z-index:-251655168;mso-position-horizontal:center;mso-position-horizontal-relative:margin;mso-position-vertical:center;mso-position-vertical-relative:margin;mso-width-relative:page;mso-height-relative:page" o:allowincell="f">
          <v:imagedata r:id="rId1" o:title="images (5)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A5F35" w:rsidRDefault="00A008FE">
    <w:pPr>
      <w:pStyle w:val="Header"/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112405609" o:spid="_x0000_s2049" type="#_x0000_t75" style="position:absolute;margin-left:0;margin-top:0;width:508.9pt;height:619.55pt;z-index:-251657216;mso-position-horizontal:center;mso-position-horizontal-relative:margin;mso-position-vertical:center;mso-position-vertical-relative:margin;mso-width-relative:page;mso-height-relative:page" o:allowincell="f">
          <v:imagedata r:id="rId1" o:title="images (5)" gain="19661f" blacklevel="22938f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128A"/>
    <w:rsid w:val="00001FA4"/>
    <w:rsid w:val="000026B4"/>
    <w:rsid w:val="00002DB3"/>
    <w:rsid w:val="00003E88"/>
    <w:rsid w:val="0000502E"/>
    <w:rsid w:val="000063BA"/>
    <w:rsid w:val="00011988"/>
    <w:rsid w:val="00016936"/>
    <w:rsid w:val="00023681"/>
    <w:rsid w:val="0002596A"/>
    <w:rsid w:val="000279C1"/>
    <w:rsid w:val="000324A5"/>
    <w:rsid w:val="00036A7A"/>
    <w:rsid w:val="0004282A"/>
    <w:rsid w:val="00042E47"/>
    <w:rsid w:val="000430BD"/>
    <w:rsid w:val="00043523"/>
    <w:rsid w:val="00045FC8"/>
    <w:rsid w:val="00047B2B"/>
    <w:rsid w:val="00054AB2"/>
    <w:rsid w:val="00054BDC"/>
    <w:rsid w:val="0005594F"/>
    <w:rsid w:val="00071595"/>
    <w:rsid w:val="0007698A"/>
    <w:rsid w:val="000833EF"/>
    <w:rsid w:val="00093A77"/>
    <w:rsid w:val="00095001"/>
    <w:rsid w:val="000A22AA"/>
    <w:rsid w:val="000A4686"/>
    <w:rsid w:val="000A555A"/>
    <w:rsid w:val="000A5652"/>
    <w:rsid w:val="000B07D6"/>
    <w:rsid w:val="000C27FA"/>
    <w:rsid w:val="000C62BC"/>
    <w:rsid w:val="000D1A84"/>
    <w:rsid w:val="000E57D8"/>
    <w:rsid w:val="000E7DDD"/>
    <w:rsid w:val="000F3C4F"/>
    <w:rsid w:val="000F5EC1"/>
    <w:rsid w:val="0010139D"/>
    <w:rsid w:val="00101502"/>
    <w:rsid w:val="00103195"/>
    <w:rsid w:val="00105117"/>
    <w:rsid w:val="00110E8A"/>
    <w:rsid w:val="001125AF"/>
    <w:rsid w:val="0011261A"/>
    <w:rsid w:val="001131AD"/>
    <w:rsid w:val="00117B3E"/>
    <w:rsid w:val="00127F90"/>
    <w:rsid w:val="00132A9E"/>
    <w:rsid w:val="00144653"/>
    <w:rsid w:val="0014550A"/>
    <w:rsid w:val="00163784"/>
    <w:rsid w:val="00163F4D"/>
    <w:rsid w:val="00170AE8"/>
    <w:rsid w:val="0017582A"/>
    <w:rsid w:val="00177FC2"/>
    <w:rsid w:val="00180346"/>
    <w:rsid w:val="0018151F"/>
    <w:rsid w:val="00182299"/>
    <w:rsid w:val="00183CE9"/>
    <w:rsid w:val="00187D4B"/>
    <w:rsid w:val="00191DC8"/>
    <w:rsid w:val="001A2F99"/>
    <w:rsid w:val="001B102C"/>
    <w:rsid w:val="001B286E"/>
    <w:rsid w:val="001B3238"/>
    <w:rsid w:val="001B62EB"/>
    <w:rsid w:val="001B6557"/>
    <w:rsid w:val="001C04D8"/>
    <w:rsid w:val="001C0F9C"/>
    <w:rsid w:val="001D133F"/>
    <w:rsid w:val="001D14DE"/>
    <w:rsid w:val="001D38BC"/>
    <w:rsid w:val="001D7676"/>
    <w:rsid w:val="001E16B5"/>
    <w:rsid w:val="001E77D1"/>
    <w:rsid w:val="001F06D1"/>
    <w:rsid w:val="001F19B5"/>
    <w:rsid w:val="001F2652"/>
    <w:rsid w:val="001F6666"/>
    <w:rsid w:val="00201C25"/>
    <w:rsid w:val="002031A7"/>
    <w:rsid w:val="002062BA"/>
    <w:rsid w:val="00211C6F"/>
    <w:rsid w:val="00214D6F"/>
    <w:rsid w:val="002240BF"/>
    <w:rsid w:val="002337B3"/>
    <w:rsid w:val="00235AFE"/>
    <w:rsid w:val="00243F2C"/>
    <w:rsid w:val="00244FA9"/>
    <w:rsid w:val="002465DE"/>
    <w:rsid w:val="0026542B"/>
    <w:rsid w:val="00267CF2"/>
    <w:rsid w:val="002801ED"/>
    <w:rsid w:val="0028242E"/>
    <w:rsid w:val="002830C0"/>
    <w:rsid w:val="00287E05"/>
    <w:rsid w:val="0029278D"/>
    <w:rsid w:val="00292F83"/>
    <w:rsid w:val="00297568"/>
    <w:rsid w:val="002A4BCF"/>
    <w:rsid w:val="002B0FEF"/>
    <w:rsid w:val="002C23B7"/>
    <w:rsid w:val="002C5E89"/>
    <w:rsid w:val="002D1EEF"/>
    <w:rsid w:val="002D2C37"/>
    <w:rsid w:val="002D66A2"/>
    <w:rsid w:val="002E2DF9"/>
    <w:rsid w:val="002E4143"/>
    <w:rsid w:val="002F089A"/>
    <w:rsid w:val="002F1D8E"/>
    <w:rsid w:val="002F2859"/>
    <w:rsid w:val="002F3387"/>
    <w:rsid w:val="002F3C18"/>
    <w:rsid w:val="002F5604"/>
    <w:rsid w:val="00304990"/>
    <w:rsid w:val="00307C44"/>
    <w:rsid w:val="003127A1"/>
    <w:rsid w:val="00312B27"/>
    <w:rsid w:val="003145C7"/>
    <w:rsid w:val="003155D5"/>
    <w:rsid w:val="003166E4"/>
    <w:rsid w:val="00320B16"/>
    <w:rsid w:val="00325C6E"/>
    <w:rsid w:val="003309F1"/>
    <w:rsid w:val="003321F0"/>
    <w:rsid w:val="00346905"/>
    <w:rsid w:val="00353E96"/>
    <w:rsid w:val="00357076"/>
    <w:rsid w:val="00361E0F"/>
    <w:rsid w:val="003658B3"/>
    <w:rsid w:val="00370894"/>
    <w:rsid w:val="003757C5"/>
    <w:rsid w:val="00376EC4"/>
    <w:rsid w:val="003935D8"/>
    <w:rsid w:val="00397D92"/>
    <w:rsid w:val="003A47CA"/>
    <w:rsid w:val="003B464E"/>
    <w:rsid w:val="003B5991"/>
    <w:rsid w:val="003B71C5"/>
    <w:rsid w:val="003C25A3"/>
    <w:rsid w:val="003C38CD"/>
    <w:rsid w:val="003C7949"/>
    <w:rsid w:val="003D0ED4"/>
    <w:rsid w:val="003E15C6"/>
    <w:rsid w:val="003E1839"/>
    <w:rsid w:val="003E3F1B"/>
    <w:rsid w:val="003F35B8"/>
    <w:rsid w:val="00403428"/>
    <w:rsid w:val="00410152"/>
    <w:rsid w:val="004171A4"/>
    <w:rsid w:val="00417D36"/>
    <w:rsid w:val="00423001"/>
    <w:rsid w:val="0042726D"/>
    <w:rsid w:val="00435B11"/>
    <w:rsid w:val="00437BE7"/>
    <w:rsid w:val="00441746"/>
    <w:rsid w:val="00441AB1"/>
    <w:rsid w:val="0044222F"/>
    <w:rsid w:val="00447DEE"/>
    <w:rsid w:val="00454123"/>
    <w:rsid w:val="00456D8E"/>
    <w:rsid w:val="00462073"/>
    <w:rsid w:val="00463CE5"/>
    <w:rsid w:val="004642A9"/>
    <w:rsid w:val="00484F67"/>
    <w:rsid w:val="004A28E4"/>
    <w:rsid w:val="004A2CBE"/>
    <w:rsid w:val="004A2F92"/>
    <w:rsid w:val="004A5ADA"/>
    <w:rsid w:val="004B2D35"/>
    <w:rsid w:val="004B60BD"/>
    <w:rsid w:val="004C2037"/>
    <w:rsid w:val="004C3C39"/>
    <w:rsid w:val="004C3DC8"/>
    <w:rsid w:val="004C5A1A"/>
    <w:rsid w:val="004C5F10"/>
    <w:rsid w:val="004C64BC"/>
    <w:rsid w:val="004C69CF"/>
    <w:rsid w:val="004D64C7"/>
    <w:rsid w:val="004E5420"/>
    <w:rsid w:val="004F0183"/>
    <w:rsid w:val="004F03DE"/>
    <w:rsid w:val="00500A9E"/>
    <w:rsid w:val="0050227E"/>
    <w:rsid w:val="00502C5D"/>
    <w:rsid w:val="005066D6"/>
    <w:rsid w:val="00516333"/>
    <w:rsid w:val="0051701F"/>
    <w:rsid w:val="0052187F"/>
    <w:rsid w:val="00523B2A"/>
    <w:rsid w:val="005261DA"/>
    <w:rsid w:val="0053004A"/>
    <w:rsid w:val="00532087"/>
    <w:rsid w:val="005323B6"/>
    <w:rsid w:val="005324FD"/>
    <w:rsid w:val="00534A2A"/>
    <w:rsid w:val="00536A3D"/>
    <w:rsid w:val="00552BA3"/>
    <w:rsid w:val="005579CF"/>
    <w:rsid w:val="00564FD9"/>
    <w:rsid w:val="005777E9"/>
    <w:rsid w:val="00585800"/>
    <w:rsid w:val="00590814"/>
    <w:rsid w:val="005914FB"/>
    <w:rsid w:val="00591C77"/>
    <w:rsid w:val="00591DF1"/>
    <w:rsid w:val="00591F70"/>
    <w:rsid w:val="005932B6"/>
    <w:rsid w:val="005940F5"/>
    <w:rsid w:val="0059788B"/>
    <w:rsid w:val="005A11F1"/>
    <w:rsid w:val="005A1284"/>
    <w:rsid w:val="005A2583"/>
    <w:rsid w:val="005A5F6F"/>
    <w:rsid w:val="005C4BBF"/>
    <w:rsid w:val="005C53BC"/>
    <w:rsid w:val="005D2138"/>
    <w:rsid w:val="005D3B36"/>
    <w:rsid w:val="005D5C46"/>
    <w:rsid w:val="005D6D54"/>
    <w:rsid w:val="005E0B2D"/>
    <w:rsid w:val="005E1141"/>
    <w:rsid w:val="005E2576"/>
    <w:rsid w:val="005E2729"/>
    <w:rsid w:val="005E4A4A"/>
    <w:rsid w:val="005E7753"/>
    <w:rsid w:val="005F7561"/>
    <w:rsid w:val="00603BB6"/>
    <w:rsid w:val="00605269"/>
    <w:rsid w:val="00606D2B"/>
    <w:rsid w:val="00606F57"/>
    <w:rsid w:val="00620708"/>
    <w:rsid w:val="006306C5"/>
    <w:rsid w:val="00637E90"/>
    <w:rsid w:val="0064292B"/>
    <w:rsid w:val="0064574A"/>
    <w:rsid w:val="00645768"/>
    <w:rsid w:val="006517AE"/>
    <w:rsid w:val="0065457F"/>
    <w:rsid w:val="006603AD"/>
    <w:rsid w:val="00662494"/>
    <w:rsid w:val="00662562"/>
    <w:rsid w:val="00662E1D"/>
    <w:rsid w:val="00667FC7"/>
    <w:rsid w:val="0067388E"/>
    <w:rsid w:val="0067390D"/>
    <w:rsid w:val="006762B0"/>
    <w:rsid w:val="00676B9E"/>
    <w:rsid w:val="006827D6"/>
    <w:rsid w:val="006878A2"/>
    <w:rsid w:val="006902F6"/>
    <w:rsid w:val="006904C8"/>
    <w:rsid w:val="00694F35"/>
    <w:rsid w:val="00696F17"/>
    <w:rsid w:val="006A030F"/>
    <w:rsid w:val="006A30C6"/>
    <w:rsid w:val="006A3EF4"/>
    <w:rsid w:val="006A5F53"/>
    <w:rsid w:val="006B22E8"/>
    <w:rsid w:val="006B2FFD"/>
    <w:rsid w:val="006B60C7"/>
    <w:rsid w:val="006C0773"/>
    <w:rsid w:val="006C0FFD"/>
    <w:rsid w:val="006C3FEB"/>
    <w:rsid w:val="006D2D7A"/>
    <w:rsid w:val="006D4F63"/>
    <w:rsid w:val="006D58BE"/>
    <w:rsid w:val="006E0397"/>
    <w:rsid w:val="006F151D"/>
    <w:rsid w:val="006F568B"/>
    <w:rsid w:val="006F5E6C"/>
    <w:rsid w:val="006F689B"/>
    <w:rsid w:val="006F7BF6"/>
    <w:rsid w:val="00701296"/>
    <w:rsid w:val="007127BC"/>
    <w:rsid w:val="007155C1"/>
    <w:rsid w:val="00717937"/>
    <w:rsid w:val="007220AE"/>
    <w:rsid w:val="00723000"/>
    <w:rsid w:val="0073294C"/>
    <w:rsid w:val="007339F3"/>
    <w:rsid w:val="00735730"/>
    <w:rsid w:val="00740015"/>
    <w:rsid w:val="007428D8"/>
    <w:rsid w:val="007439C1"/>
    <w:rsid w:val="00746C19"/>
    <w:rsid w:val="00746DD3"/>
    <w:rsid w:val="00751CCB"/>
    <w:rsid w:val="0075294B"/>
    <w:rsid w:val="0075331A"/>
    <w:rsid w:val="00754608"/>
    <w:rsid w:val="00755EED"/>
    <w:rsid w:val="007634CA"/>
    <w:rsid w:val="00764CC7"/>
    <w:rsid w:val="00764F3D"/>
    <w:rsid w:val="00771E2C"/>
    <w:rsid w:val="0077594F"/>
    <w:rsid w:val="0078342C"/>
    <w:rsid w:val="00786994"/>
    <w:rsid w:val="00787D30"/>
    <w:rsid w:val="00787D74"/>
    <w:rsid w:val="007A0657"/>
    <w:rsid w:val="007A1C7F"/>
    <w:rsid w:val="007A5F35"/>
    <w:rsid w:val="007B342D"/>
    <w:rsid w:val="007B3F86"/>
    <w:rsid w:val="007C709D"/>
    <w:rsid w:val="007D219B"/>
    <w:rsid w:val="007D5CB9"/>
    <w:rsid w:val="007E24B8"/>
    <w:rsid w:val="007E2DF1"/>
    <w:rsid w:val="007E444A"/>
    <w:rsid w:val="007F287F"/>
    <w:rsid w:val="00803D3B"/>
    <w:rsid w:val="00806D87"/>
    <w:rsid w:val="00812D41"/>
    <w:rsid w:val="008162F8"/>
    <w:rsid w:val="00821101"/>
    <w:rsid w:val="0082503A"/>
    <w:rsid w:val="00825B82"/>
    <w:rsid w:val="0083581F"/>
    <w:rsid w:val="00837154"/>
    <w:rsid w:val="008428A4"/>
    <w:rsid w:val="00844E56"/>
    <w:rsid w:val="00846AAA"/>
    <w:rsid w:val="008502D9"/>
    <w:rsid w:val="00851C2F"/>
    <w:rsid w:val="00853589"/>
    <w:rsid w:val="00857416"/>
    <w:rsid w:val="00860888"/>
    <w:rsid w:val="00864018"/>
    <w:rsid w:val="0086774D"/>
    <w:rsid w:val="00867F46"/>
    <w:rsid w:val="008745AD"/>
    <w:rsid w:val="00877D60"/>
    <w:rsid w:val="00881305"/>
    <w:rsid w:val="00892426"/>
    <w:rsid w:val="00897188"/>
    <w:rsid w:val="008A0BE4"/>
    <w:rsid w:val="008A56DC"/>
    <w:rsid w:val="008B53F8"/>
    <w:rsid w:val="008B5D17"/>
    <w:rsid w:val="008B7710"/>
    <w:rsid w:val="008B79E3"/>
    <w:rsid w:val="008C4334"/>
    <w:rsid w:val="008C673C"/>
    <w:rsid w:val="008D1D7C"/>
    <w:rsid w:val="008E1DBA"/>
    <w:rsid w:val="008E33B5"/>
    <w:rsid w:val="008E33E5"/>
    <w:rsid w:val="008E5D20"/>
    <w:rsid w:val="008F2956"/>
    <w:rsid w:val="008F66C6"/>
    <w:rsid w:val="008F676E"/>
    <w:rsid w:val="009019B2"/>
    <w:rsid w:val="0090757A"/>
    <w:rsid w:val="00912828"/>
    <w:rsid w:val="009149B0"/>
    <w:rsid w:val="00921A30"/>
    <w:rsid w:val="0092705C"/>
    <w:rsid w:val="0093018A"/>
    <w:rsid w:val="00931E20"/>
    <w:rsid w:val="00932BAD"/>
    <w:rsid w:val="00937983"/>
    <w:rsid w:val="00940071"/>
    <w:rsid w:val="009402C1"/>
    <w:rsid w:val="00943FF6"/>
    <w:rsid w:val="0094584C"/>
    <w:rsid w:val="009478C8"/>
    <w:rsid w:val="009515A7"/>
    <w:rsid w:val="00951B8E"/>
    <w:rsid w:val="00951C36"/>
    <w:rsid w:val="00961813"/>
    <w:rsid w:val="009651DF"/>
    <w:rsid w:val="009667BB"/>
    <w:rsid w:val="00970D1C"/>
    <w:rsid w:val="00971683"/>
    <w:rsid w:val="009723B1"/>
    <w:rsid w:val="00973AE3"/>
    <w:rsid w:val="009746C0"/>
    <w:rsid w:val="0098128A"/>
    <w:rsid w:val="0099337E"/>
    <w:rsid w:val="00993C5B"/>
    <w:rsid w:val="009A0C69"/>
    <w:rsid w:val="009A72FF"/>
    <w:rsid w:val="009B43BF"/>
    <w:rsid w:val="009C4931"/>
    <w:rsid w:val="009C4FC1"/>
    <w:rsid w:val="009D040A"/>
    <w:rsid w:val="009D2939"/>
    <w:rsid w:val="009E0110"/>
    <w:rsid w:val="009E173D"/>
    <w:rsid w:val="009E199F"/>
    <w:rsid w:val="009F1F6C"/>
    <w:rsid w:val="009F50A2"/>
    <w:rsid w:val="00A008FE"/>
    <w:rsid w:val="00A3729D"/>
    <w:rsid w:val="00A449A1"/>
    <w:rsid w:val="00A51E58"/>
    <w:rsid w:val="00A52814"/>
    <w:rsid w:val="00A56252"/>
    <w:rsid w:val="00A65DB9"/>
    <w:rsid w:val="00A66322"/>
    <w:rsid w:val="00A70C87"/>
    <w:rsid w:val="00A71D93"/>
    <w:rsid w:val="00A73363"/>
    <w:rsid w:val="00A735ED"/>
    <w:rsid w:val="00A73E16"/>
    <w:rsid w:val="00A7462C"/>
    <w:rsid w:val="00A8002B"/>
    <w:rsid w:val="00A84469"/>
    <w:rsid w:val="00A84E9C"/>
    <w:rsid w:val="00A861D9"/>
    <w:rsid w:val="00A90935"/>
    <w:rsid w:val="00A950F5"/>
    <w:rsid w:val="00A9562C"/>
    <w:rsid w:val="00A96C62"/>
    <w:rsid w:val="00AA33FF"/>
    <w:rsid w:val="00AB43EF"/>
    <w:rsid w:val="00AC017C"/>
    <w:rsid w:val="00AC273F"/>
    <w:rsid w:val="00AD3234"/>
    <w:rsid w:val="00AD437D"/>
    <w:rsid w:val="00AD5F99"/>
    <w:rsid w:val="00AD6290"/>
    <w:rsid w:val="00AE0802"/>
    <w:rsid w:val="00AE159E"/>
    <w:rsid w:val="00AE65C0"/>
    <w:rsid w:val="00AF01D2"/>
    <w:rsid w:val="00AF3585"/>
    <w:rsid w:val="00B05847"/>
    <w:rsid w:val="00B06532"/>
    <w:rsid w:val="00B10963"/>
    <w:rsid w:val="00B12B39"/>
    <w:rsid w:val="00B25EBC"/>
    <w:rsid w:val="00B314C3"/>
    <w:rsid w:val="00B37669"/>
    <w:rsid w:val="00B377C1"/>
    <w:rsid w:val="00B5610C"/>
    <w:rsid w:val="00B63F1C"/>
    <w:rsid w:val="00B65198"/>
    <w:rsid w:val="00B70361"/>
    <w:rsid w:val="00B774F2"/>
    <w:rsid w:val="00B778FC"/>
    <w:rsid w:val="00B834D6"/>
    <w:rsid w:val="00B877CB"/>
    <w:rsid w:val="00B97612"/>
    <w:rsid w:val="00BA0D0A"/>
    <w:rsid w:val="00BB08F0"/>
    <w:rsid w:val="00BC07BF"/>
    <w:rsid w:val="00BC2D68"/>
    <w:rsid w:val="00BC3655"/>
    <w:rsid w:val="00BD46F1"/>
    <w:rsid w:val="00BE4345"/>
    <w:rsid w:val="00BE4BF1"/>
    <w:rsid w:val="00BF1ADD"/>
    <w:rsid w:val="00BF25E8"/>
    <w:rsid w:val="00BF5FBE"/>
    <w:rsid w:val="00C000A8"/>
    <w:rsid w:val="00C009C1"/>
    <w:rsid w:val="00C04037"/>
    <w:rsid w:val="00C1163F"/>
    <w:rsid w:val="00C17837"/>
    <w:rsid w:val="00C32526"/>
    <w:rsid w:val="00C334FD"/>
    <w:rsid w:val="00C3609E"/>
    <w:rsid w:val="00C37D2B"/>
    <w:rsid w:val="00C4282E"/>
    <w:rsid w:val="00C4540D"/>
    <w:rsid w:val="00C53BEB"/>
    <w:rsid w:val="00C5595A"/>
    <w:rsid w:val="00C633ED"/>
    <w:rsid w:val="00C65F24"/>
    <w:rsid w:val="00C663D1"/>
    <w:rsid w:val="00C707CB"/>
    <w:rsid w:val="00C7150D"/>
    <w:rsid w:val="00C80F4A"/>
    <w:rsid w:val="00C84983"/>
    <w:rsid w:val="00C873A1"/>
    <w:rsid w:val="00C91F3E"/>
    <w:rsid w:val="00CA03B1"/>
    <w:rsid w:val="00CA0984"/>
    <w:rsid w:val="00CA2852"/>
    <w:rsid w:val="00CB0577"/>
    <w:rsid w:val="00CB61A6"/>
    <w:rsid w:val="00CC7B07"/>
    <w:rsid w:val="00CD1EFB"/>
    <w:rsid w:val="00CD2A67"/>
    <w:rsid w:val="00CD358B"/>
    <w:rsid w:val="00CD512E"/>
    <w:rsid w:val="00CD59F9"/>
    <w:rsid w:val="00CD794A"/>
    <w:rsid w:val="00CE029D"/>
    <w:rsid w:val="00CE4C5A"/>
    <w:rsid w:val="00D079CF"/>
    <w:rsid w:val="00D11FE7"/>
    <w:rsid w:val="00D12737"/>
    <w:rsid w:val="00D15BDA"/>
    <w:rsid w:val="00D170DC"/>
    <w:rsid w:val="00D246DC"/>
    <w:rsid w:val="00D26C93"/>
    <w:rsid w:val="00D271B8"/>
    <w:rsid w:val="00D41F49"/>
    <w:rsid w:val="00D47C6C"/>
    <w:rsid w:val="00D512D2"/>
    <w:rsid w:val="00D554F0"/>
    <w:rsid w:val="00D60431"/>
    <w:rsid w:val="00D608A0"/>
    <w:rsid w:val="00D62FE7"/>
    <w:rsid w:val="00D65D95"/>
    <w:rsid w:val="00D7064B"/>
    <w:rsid w:val="00D71F10"/>
    <w:rsid w:val="00D72D81"/>
    <w:rsid w:val="00D73053"/>
    <w:rsid w:val="00D76514"/>
    <w:rsid w:val="00D770F8"/>
    <w:rsid w:val="00D8584E"/>
    <w:rsid w:val="00D86278"/>
    <w:rsid w:val="00D91890"/>
    <w:rsid w:val="00D93BD6"/>
    <w:rsid w:val="00D945F3"/>
    <w:rsid w:val="00DA2990"/>
    <w:rsid w:val="00DB034F"/>
    <w:rsid w:val="00DD240C"/>
    <w:rsid w:val="00DD2D63"/>
    <w:rsid w:val="00DD4F78"/>
    <w:rsid w:val="00DD578B"/>
    <w:rsid w:val="00DD6981"/>
    <w:rsid w:val="00DE04CC"/>
    <w:rsid w:val="00DE164C"/>
    <w:rsid w:val="00DE2109"/>
    <w:rsid w:val="00DE54EC"/>
    <w:rsid w:val="00DE6574"/>
    <w:rsid w:val="00DE6F6B"/>
    <w:rsid w:val="00DF0CF0"/>
    <w:rsid w:val="00DF1611"/>
    <w:rsid w:val="00DF42B2"/>
    <w:rsid w:val="00E01F36"/>
    <w:rsid w:val="00E03604"/>
    <w:rsid w:val="00E123ED"/>
    <w:rsid w:val="00E14792"/>
    <w:rsid w:val="00E21B9F"/>
    <w:rsid w:val="00E21F46"/>
    <w:rsid w:val="00E25CC6"/>
    <w:rsid w:val="00E2651F"/>
    <w:rsid w:val="00E27332"/>
    <w:rsid w:val="00E30695"/>
    <w:rsid w:val="00E41C2A"/>
    <w:rsid w:val="00E478A9"/>
    <w:rsid w:val="00E522FA"/>
    <w:rsid w:val="00E52806"/>
    <w:rsid w:val="00E61387"/>
    <w:rsid w:val="00E62734"/>
    <w:rsid w:val="00E7051C"/>
    <w:rsid w:val="00E732A5"/>
    <w:rsid w:val="00E914D2"/>
    <w:rsid w:val="00E93826"/>
    <w:rsid w:val="00EA2A66"/>
    <w:rsid w:val="00EA39CC"/>
    <w:rsid w:val="00EA4D95"/>
    <w:rsid w:val="00EA4E51"/>
    <w:rsid w:val="00EA69D1"/>
    <w:rsid w:val="00EA72DE"/>
    <w:rsid w:val="00EB1642"/>
    <w:rsid w:val="00EB6BE1"/>
    <w:rsid w:val="00EB7564"/>
    <w:rsid w:val="00EB770A"/>
    <w:rsid w:val="00EB7AFE"/>
    <w:rsid w:val="00EB7CBD"/>
    <w:rsid w:val="00EF0557"/>
    <w:rsid w:val="00EF2BA7"/>
    <w:rsid w:val="00EF3DCA"/>
    <w:rsid w:val="00EF794E"/>
    <w:rsid w:val="00F00B83"/>
    <w:rsid w:val="00F0343B"/>
    <w:rsid w:val="00F03EE3"/>
    <w:rsid w:val="00F05202"/>
    <w:rsid w:val="00F05A0E"/>
    <w:rsid w:val="00F1075D"/>
    <w:rsid w:val="00F10A56"/>
    <w:rsid w:val="00F10AD1"/>
    <w:rsid w:val="00F10E1D"/>
    <w:rsid w:val="00F1238D"/>
    <w:rsid w:val="00F215C4"/>
    <w:rsid w:val="00F21E4F"/>
    <w:rsid w:val="00F23A49"/>
    <w:rsid w:val="00F26F46"/>
    <w:rsid w:val="00F31A10"/>
    <w:rsid w:val="00F3578B"/>
    <w:rsid w:val="00F37F1A"/>
    <w:rsid w:val="00F41E13"/>
    <w:rsid w:val="00F455C5"/>
    <w:rsid w:val="00F55649"/>
    <w:rsid w:val="00F62B6B"/>
    <w:rsid w:val="00F64DF1"/>
    <w:rsid w:val="00F66D0B"/>
    <w:rsid w:val="00F70292"/>
    <w:rsid w:val="00F76BD8"/>
    <w:rsid w:val="00F76EB7"/>
    <w:rsid w:val="00F8388D"/>
    <w:rsid w:val="00F85860"/>
    <w:rsid w:val="00F91699"/>
    <w:rsid w:val="00F97348"/>
    <w:rsid w:val="00FA331C"/>
    <w:rsid w:val="00FB193F"/>
    <w:rsid w:val="00FB5010"/>
    <w:rsid w:val="00FB6E98"/>
    <w:rsid w:val="00FB6F0B"/>
    <w:rsid w:val="00FC3568"/>
    <w:rsid w:val="00FC723B"/>
    <w:rsid w:val="00FD718A"/>
    <w:rsid w:val="00FD7589"/>
    <w:rsid w:val="00FD7D55"/>
    <w:rsid w:val="00FE1DCC"/>
    <w:rsid w:val="00FE3927"/>
    <w:rsid w:val="00FF139A"/>
    <w:rsid w:val="00FF3C7D"/>
    <w:rsid w:val="00FF692B"/>
    <w:rsid w:val="44852A06"/>
    <w:rsid w:val="581E69CC"/>
    <w:rsid w:val="655E57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7D2C7708"/>
  <w15:docId w15:val="{E6584C94-383E-4EEF-85CF-8B71A43841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semiHidden="1" w:uiPriority="59" w:unhideWhenUsed="1" w:qFormat="1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qFormat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semiHidden/>
    <w:unhideWhenUsed/>
    <w:qFormat/>
    <w:pPr>
      <w:tabs>
        <w:tab w:val="center" w:pos="4680"/>
        <w:tab w:val="right" w:pos="9360"/>
      </w:tabs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qFormat/>
    <w:pPr>
      <w:tabs>
        <w:tab w:val="center" w:pos="4680"/>
        <w:tab w:val="right" w:pos="9360"/>
      </w:tabs>
      <w:spacing w:after="0" w:line="240" w:lineRule="auto"/>
    </w:pPr>
  </w:style>
  <w:style w:type="paragraph" w:styleId="NormalWeb">
    <w:name w:val="Normal (Web)"/>
    <w:basedOn w:val="Normal"/>
    <w:uiPriority w:val="99"/>
    <w:semiHidden/>
    <w:unhideWhenUsed/>
    <w:qFormat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Spacing">
    <w:name w:val="No Spacing"/>
    <w:uiPriority w:val="1"/>
    <w:qFormat/>
    <w:rPr>
      <w:sz w:val="22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</w:style>
  <w:style w:type="character" w:customStyle="1" w:styleId="FooterChar">
    <w:name w:val="Footer Char"/>
    <w:basedOn w:val="DefaultParagraphFont"/>
    <w:link w:val="Footer"/>
    <w:uiPriority w:val="99"/>
    <w:semiHidden/>
    <w:qFormat/>
  </w:style>
  <w:style w:type="paragraph" w:customStyle="1" w:styleId="Q">
    <w:name w:val="Q"/>
    <w:basedOn w:val="Normal"/>
    <w:link w:val="QChar"/>
    <w:qFormat/>
    <w:pPr>
      <w:tabs>
        <w:tab w:val="left" w:pos="720"/>
        <w:tab w:val="right" w:pos="8640"/>
      </w:tabs>
      <w:spacing w:before="20" w:after="0" w:line="240" w:lineRule="auto"/>
      <w:ind w:left="720" w:hanging="720"/>
      <w:jc w:val="both"/>
    </w:pPr>
    <w:rPr>
      <w:rFonts w:ascii="Calibri" w:eastAsia="Times New Roman" w:hAnsi="Calibri" w:cs="03-Nastaleeq Maqsood"/>
      <w:b/>
      <w:bCs/>
      <w:sz w:val="20"/>
      <w:szCs w:val="24"/>
    </w:rPr>
  </w:style>
  <w:style w:type="character" w:customStyle="1" w:styleId="QChar">
    <w:name w:val="Q Char"/>
    <w:link w:val="Q"/>
    <w:qFormat/>
    <w:locked/>
    <w:rPr>
      <w:rFonts w:ascii="Calibri" w:eastAsia="Times New Roman" w:hAnsi="Calibri" w:cs="03-Nastaleeq Maqsood"/>
      <w:b/>
      <w:bCs/>
      <w:sz w:val="20"/>
      <w:szCs w:val="24"/>
    </w:rPr>
  </w:style>
  <w:style w:type="paragraph" w:customStyle="1" w:styleId="Style4PatternClearBlack">
    <w:name w:val="Style 4 + Pattern: Clear (Black)"/>
    <w:basedOn w:val="Normal"/>
    <w:link w:val="Style4PatternClearBlackChar"/>
    <w:qFormat/>
    <w:pPr>
      <w:tabs>
        <w:tab w:val="left" w:pos="1080"/>
        <w:tab w:val="left" w:pos="2609"/>
        <w:tab w:val="left" w:pos="2969"/>
        <w:tab w:val="left" w:pos="4493"/>
        <w:tab w:val="left" w:pos="4860"/>
        <w:tab w:val="left" w:pos="6389"/>
        <w:tab w:val="left" w:pos="6749"/>
      </w:tabs>
      <w:spacing w:after="0" w:line="240" w:lineRule="auto"/>
      <w:ind w:left="1080" w:hanging="360"/>
      <w:jc w:val="both"/>
    </w:pPr>
    <w:rPr>
      <w:rFonts w:ascii="Calibri" w:eastAsia="Times New Roman" w:hAnsi="Calibri" w:cs="03-Nastaleeq Maqsood"/>
      <w:sz w:val="20"/>
      <w:shd w:val="clear" w:color="auto" w:fill="000000"/>
      <w:lang w:val="en-GB"/>
    </w:rPr>
  </w:style>
  <w:style w:type="character" w:customStyle="1" w:styleId="Style4PatternClearBlackChar">
    <w:name w:val="Style 4 + Pattern: Clear (Black) Char"/>
    <w:link w:val="Style4PatternClearBlack"/>
    <w:qFormat/>
    <w:rPr>
      <w:rFonts w:ascii="Calibri" w:eastAsia="Times New Roman" w:hAnsi="Calibri" w:cs="03-Nastaleeq Maqsood"/>
      <w:sz w:val="20"/>
      <w:lang w:val="en-GB"/>
    </w:rPr>
  </w:style>
  <w:style w:type="paragraph" w:styleId="ListParagraph">
    <w:name w:val="List Paragraph"/>
    <w:basedOn w:val="Normal"/>
    <w:link w:val="ListParagraphChar"/>
    <w:uiPriority w:val="34"/>
    <w:qFormat/>
    <w:pPr>
      <w:ind w:left="720"/>
      <w:contextualSpacing/>
    </w:pPr>
  </w:style>
  <w:style w:type="table" w:customStyle="1" w:styleId="TableGrid1">
    <w:name w:val="Table Grid1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basedOn w:val="DefaultParagraphFont"/>
    <w:link w:val="ListParagraph"/>
    <w:uiPriority w:val="34"/>
    <w:qFormat/>
    <w:locked/>
  </w:style>
  <w:style w:type="paragraph" w:customStyle="1" w:styleId="1">
    <w:name w:val="1"/>
    <w:basedOn w:val="Normal"/>
    <w:link w:val="1Char"/>
    <w:qFormat/>
    <w:pPr>
      <w:spacing w:before="120" w:after="120" w:line="240" w:lineRule="auto"/>
      <w:ind w:left="576" w:hanging="576"/>
      <w:jc w:val="both"/>
    </w:pPr>
    <w:rPr>
      <w:rFonts w:ascii="Arial" w:hAnsi="Arial"/>
      <w:lang w:val="en-GB"/>
    </w:rPr>
  </w:style>
  <w:style w:type="character" w:customStyle="1" w:styleId="1Char">
    <w:name w:val="1 Char"/>
    <w:basedOn w:val="DefaultParagraphFont"/>
    <w:link w:val="1"/>
    <w:qFormat/>
    <w:rPr>
      <w:rFonts w:ascii="Arial" w:hAnsi="Arial"/>
      <w:lang w:val="en-GB"/>
    </w:rPr>
  </w:style>
  <w:style w:type="paragraph" w:customStyle="1" w:styleId="1a">
    <w:name w:val="1a"/>
    <w:basedOn w:val="Normal"/>
    <w:qFormat/>
    <w:pPr>
      <w:spacing w:before="120" w:after="120" w:line="240" w:lineRule="auto"/>
      <w:ind w:left="1166" w:hanging="576"/>
      <w:jc w:val="both"/>
    </w:pPr>
    <w:rPr>
      <w:rFonts w:ascii="Arial" w:eastAsia="Times New Roman" w:hAnsi="Arial" w:cs="Times New Roman"/>
      <w:iCs/>
      <w:sz w:val="20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footer" Target="footer3.xml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header" Target="header3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header" Target="header2.xml"/><Relationship Id="rId27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51"/>
    <customShpInfo spid="_x0000_s2050"/>
    <customShpInfo spid="_x0000_s2049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6207D0C-19FC-4ACE-895D-40A8691D4B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2</Pages>
  <Words>233</Words>
  <Characters>1329</Characters>
  <Application>Microsoft Office Word</Application>
  <DocSecurity>0</DocSecurity>
  <Lines>11</Lines>
  <Paragraphs>3</Paragraphs>
  <ScaleCrop>false</ScaleCrop>
  <Company>MRT www.Win2Farsi.com</Company>
  <LinksUpToDate>false</LinksUpToDate>
  <CharactersWithSpaces>15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TIF</dc:creator>
  <cp:lastModifiedBy>Moorche</cp:lastModifiedBy>
  <cp:revision>108</cp:revision>
  <cp:lastPrinted>2022-09-05T03:05:00Z</cp:lastPrinted>
  <dcterms:created xsi:type="dcterms:W3CDTF">2022-08-18T17:06:00Z</dcterms:created>
  <dcterms:modified xsi:type="dcterms:W3CDTF">2024-11-20T06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8607</vt:lpwstr>
  </property>
  <property fmtid="{D5CDD505-2E9C-101B-9397-08002B2CF9AE}" pid="3" name="ICV">
    <vt:lpwstr>7F519300CFA545B593F75832943F2A23_12</vt:lpwstr>
  </property>
</Properties>
</file>